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25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4095"/>
        <w:gridCol w:w="3675"/>
        <w:gridCol w:w="3485"/>
      </w:tblGrid>
      <w:tr w:rsidR="0086393A" w:rsidRPr="007309C6" w14:paraId="2FD78D1D" w14:textId="77777777" w:rsidTr="0086393A">
        <w:trPr>
          <w:trHeight w:val="594"/>
          <w:jc w:val="center"/>
        </w:trPr>
        <w:tc>
          <w:tcPr>
            <w:tcW w:w="11255" w:type="dxa"/>
            <w:gridSpan w:val="3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14:paraId="76E7A5FB" w14:textId="77777777" w:rsidR="0086393A" w:rsidRPr="007309C6" w:rsidRDefault="0086393A" w:rsidP="0086393A">
            <w:pPr>
              <w:widowControl w:val="0"/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D6A2C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متوسطة </w:t>
            </w:r>
            <w:r w:rsidRPr="005D6A2C">
              <w:rPr>
                <w:rFonts w:eastAsia="Times New Roman" w:cs="MCS mamloky E_U normal."/>
                <w:sz w:val="40"/>
                <w:szCs w:val="40"/>
              </w:rPr>
              <w:t xml:space="preserve"> </w:t>
            </w:r>
            <w:r w:rsidRPr="005D6A2C">
              <w:rPr>
                <w:rFonts w:eastAsia="Times New Roman" w:cs="MCS mamloky E_U normal." w:hint="cs"/>
                <w:sz w:val="40"/>
                <w:szCs w:val="40"/>
                <w:rtl/>
                <w:lang w:bidi="ar-DZ"/>
              </w:rPr>
              <w:t xml:space="preserve"> </w:t>
            </w:r>
            <w:r>
              <w:rPr>
                <w:rFonts w:eastAsia="Times New Roman" w:cs="MCS mamloky E_U normal." w:hint="cs"/>
                <w:sz w:val="40"/>
                <w:szCs w:val="40"/>
                <w:rtl/>
                <w:lang w:bidi="ar-DZ"/>
              </w:rPr>
              <w:t xml:space="preserve">عين السبع </w:t>
            </w:r>
            <w:r w:rsidRPr="00481D66">
              <w:rPr>
                <w:rFonts w:eastAsia="Times New Roman" w:cs="MCS mamloky E_U normal." w:hint="cs"/>
                <w:color w:val="FF0000"/>
                <w:sz w:val="40"/>
                <w:szCs w:val="40"/>
                <w:rtl/>
                <w:lang w:bidi="ar-DZ"/>
              </w:rPr>
              <w:t>علي</w:t>
            </w:r>
            <w:r w:rsidRPr="005D6A2C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ـ الغزوات ـ</w:t>
            </w:r>
            <w:r w:rsidRPr="005D6A2C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  <w:r w:rsidRPr="005D6A2C">
              <w:rPr>
                <w:rFonts w:eastAsia="Times New Roman" w:cs="MCS Taybah E_I normal." w:hint="cs"/>
                <w:sz w:val="32"/>
                <w:szCs w:val="32"/>
                <w:rtl/>
              </w:rPr>
              <w:t xml:space="preserve">                                     </w:t>
            </w:r>
            <w:r w:rsidRPr="005D6A2C">
              <w:rPr>
                <w:rFonts w:eastAsia="Times New Roman" w:cs="MCS Taybah E_I normal."/>
                <w:sz w:val="32"/>
                <w:szCs w:val="32"/>
              </w:rPr>
              <w:t xml:space="preserve">        </w:t>
            </w:r>
            <w:r w:rsidRPr="005D6A2C">
              <w:rPr>
                <w:rFonts w:eastAsia="Times New Roman" w:cs="MCS Taybah E_I normal." w:hint="cs"/>
                <w:sz w:val="32"/>
                <w:szCs w:val="32"/>
                <w:rtl/>
              </w:rPr>
              <w:t xml:space="preserve">  السنة </w:t>
            </w:r>
            <w:proofErr w:type="gramStart"/>
            <w:r w:rsidRPr="005D6A2C">
              <w:rPr>
                <w:rFonts w:eastAsia="Times New Roman" w:cs="MCS Taybah E_I normal." w:hint="cs"/>
                <w:sz w:val="32"/>
                <w:szCs w:val="32"/>
                <w:rtl/>
              </w:rPr>
              <w:t>الدراسية</w:t>
            </w:r>
            <w:r w:rsidRPr="005D6A2C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:</w:t>
            </w:r>
            <w:proofErr w:type="gramEnd"/>
            <w:r w:rsidRPr="005D6A2C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</w:t>
            </w:r>
          </w:p>
        </w:tc>
      </w:tr>
      <w:tr w:rsidR="0086393A" w:rsidRPr="007309C6" w14:paraId="50B4DC04" w14:textId="77777777" w:rsidTr="0086393A">
        <w:trPr>
          <w:trHeight w:val="975"/>
          <w:jc w:val="center"/>
        </w:trPr>
        <w:tc>
          <w:tcPr>
            <w:tcW w:w="11255" w:type="dxa"/>
            <w:gridSpan w:val="3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14:paraId="7B4D5FFB" w14:textId="12BC6848" w:rsidR="0086393A" w:rsidRPr="007309C6" w:rsidRDefault="005A5938" w:rsidP="0086393A">
            <w:pPr>
              <w:widowControl w:val="0"/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4"/>
                <w:szCs w:val="8"/>
                <w:rtl/>
              </w:rPr>
            </w:pPr>
            <w:r w:rsidRPr="005D6A2C">
              <w:rPr>
                <w:rFonts w:ascii="Times New Roman" w:eastAsia="Times New Roman" w:hAnsi="Times New Roma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07F9895F" wp14:editId="77B26AE9">
                      <wp:simplePos x="0" y="0"/>
                      <wp:positionH relativeFrom="column">
                        <wp:posOffset>1847215</wp:posOffset>
                      </wp:positionH>
                      <wp:positionV relativeFrom="paragraph">
                        <wp:posOffset>50165</wp:posOffset>
                      </wp:positionV>
                      <wp:extent cx="3291840" cy="522605"/>
                      <wp:effectExtent l="36830" t="33020" r="33655" b="34925"/>
                      <wp:wrapNone/>
                      <wp:docPr id="20" name="AutoShap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91840" cy="5226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6ADF067" w14:textId="77777777" w:rsidR="0086393A" w:rsidRDefault="0086393A" w:rsidP="0086393A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7F9895F" id="AutoShape 11" o:spid="_x0000_s1026" style="position:absolute;left:0;text-align:left;margin-left:145.45pt;margin-top:3.95pt;width:259.2pt;height:41.1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14:paraId="06ADF067" w14:textId="77777777" w:rsidR="0086393A" w:rsidRDefault="0086393A" w:rsidP="0086393A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5D6A2C">
              <w:rPr>
                <w:rFonts w:ascii="Times New Roman" w:eastAsia="Times New Roman" w:hAnsi="Times New Roma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0B17C447" wp14:editId="0E0CBDA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50165</wp:posOffset>
                      </wp:positionV>
                      <wp:extent cx="1752600" cy="342900"/>
                      <wp:effectExtent l="0" t="4445" r="635" b="0"/>
                      <wp:wrapNone/>
                      <wp:docPr id="1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6621AF" w14:textId="77777777" w:rsidR="0086393A" w:rsidRDefault="0086393A" w:rsidP="0086393A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</w:rPr>
                                    <w:t xml:space="preserve"> </w:t>
                                  </w:r>
                                </w:p>
                                <w:p w14:paraId="61271B47" w14:textId="77777777" w:rsidR="0086393A" w:rsidRDefault="0086393A" w:rsidP="0086393A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proofErr w:type="gramStart"/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مـدة:سـاعـتان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B17C44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7" type="#_x0000_t202" style="position:absolute;left:0;text-align:left;margin-left:0;margin-top:3.95pt;width:138pt;height:27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" stroked="f">
                      <v:textbox>
                        <w:txbxContent>
                          <w:p w14:paraId="586621AF" w14:textId="77777777" w:rsidR="0086393A" w:rsidRDefault="0086393A" w:rsidP="0086393A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hint="cs"/>
                                <w:sz w:val="4"/>
                                <w:szCs w:val="4"/>
                                <w:rtl/>
                              </w:rPr>
                              <w:t xml:space="preserve"> </w:t>
                            </w:r>
                          </w:p>
                          <w:p w14:paraId="61271B47" w14:textId="77777777" w:rsidR="0086393A" w:rsidRDefault="0086393A" w:rsidP="0086393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مـدة:سـاعـتان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2682734" w14:textId="604DBC60" w:rsidR="0086393A" w:rsidRPr="007309C6" w:rsidRDefault="005A5938" w:rsidP="0086393A">
            <w:pPr>
              <w:widowControl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>
              <w:rPr>
                <w:rFonts w:ascii="Times New Roman" w:eastAsia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29D18534" wp14:editId="02826AF4">
                      <wp:simplePos x="0" y="0"/>
                      <wp:positionH relativeFrom="column">
                        <wp:posOffset>1934210</wp:posOffset>
                      </wp:positionH>
                      <wp:positionV relativeFrom="paragraph">
                        <wp:posOffset>14605</wp:posOffset>
                      </wp:positionV>
                      <wp:extent cx="3076575" cy="408305"/>
                      <wp:effectExtent l="9525" t="8890" r="9525" b="11430"/>
                      <wp:wrapNone/>
                      <wp:docPr id="18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76575" cy="4083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96AC3F" w14:textId="77777777" w:rsidR="005F4E18" w:rsidRPr="00FD60F2" w:rsidRDefault="005F4E18" w:rsidP="005F4E18">
                                  <w:pPr>
                                    <w:jc w:val="center"/>
                                    <w:rPr>
                                      <w:rFonts w:cs="MCS Taybah E_I normal."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 w:rsidRPr="00FD60F2"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اختبار الثلاثي </w:t>
                                  </w:r>
                                  <w:r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>الثالث</w:t>
                                  </w:r>
                                  <w:r w:rsidRPr="00FD60F2"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 في مــادة الـريـاضيات</w:t>
                                  </w:r>
                                </w:p>
                                <w:p w14:paraId="1E5ACB13" w14:textId="77777777" w:rsidR="005F4E18" w:rsidRDefault="005F4E18" w:rsidP="005F4E18">
                                  <w:pPr>
                                    <w:bidi/>
                                    <w:rPr>
                                      <w:rFonts w:hint="cs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D18534" id="Text Box 14" o:spid="_x0000_s1028" type="#_x0000_t202" style="position:absolute;left:0;text-align:left;margin-left:152.3pt;margin-top:1.15pt;width:242.25pt;height:32.1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" strokecolor="white">
                      <v:textbox>
                        <w:txbxContent>
                          <w:p w14:paraId="3B96AC3F" w14:textId="77777777" w:rsidR="005F4E18" w:rsidRPr="00FD60F2" w:rsidRDefault="005F4E18" w:rsidP="005F4E18">
                            <w:pPr>
                              <w:jc w:val="center"/>
                              <w:rPr>
                                <w:rFonts w:cs="MCS Taybah E_I normal."/>
                                <w:sz w:val="32"/>
                                <w:szCs w:val="32"/>
                                <w:rtl/>
                              </w:rPr>
                            </w:pPr>
                            <w:r w:rsidRPr="00FD60F2"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 xml:space="preserve">اختبار الثلاثي </w:t>
                            </w:r>
                            <w:r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>الثالث</w:t>
                            </w:r>
                            <w:r w:rsidRPr="00FD60F2"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</w:rPr>
                              <w:t xml:space="preserve"> في مــادة الـريـاضيات</w:t>
                            </w:r>
                          </w:p>
                          <w:p w14:paraId="1E5ACB13" w14:textId="77777777" w:rsidR="005F4E18" w:rsidRDefault="005F4E18" w:rsidP="005F4E18">
                            <w:pPr>
                              <w:bidi/>
                              <w:rPr>
                                <w:rFonts w:hint="cs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D6A2C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65EFD236" wp14:editId="58000F5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2700</wp:posOffset>
                      </wp:positionV>
                      <wp:extent cx="1752600" cy="418465"/>
                      <wp:effectExtent l="37465" t="35560" r="38735" b="31750"/>
                      <wp:wrapNone/>
                      <wp:docPr id="17" name="AutoShap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41846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28BE493" w14:textId="77777777" w:rsidR="0086393A" w:rsidRPr="007C22D0" w:rsidRDefault="0086393A" w:rsidP="0086393A">
                                  <w:pPr>
                                    <w:jc w:val="right"/>
                                    <w:rPr>
                                      <w:rFonts w:cs="MCS Taybah E_I normal.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proofErr w:type="gramStart"/>
                                  <w:r w:rsidRPr="007C22D0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>المدة:  ساع</w:t>
                                  </w:r>
                                  <w:r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>ت</w:t>
                                  </w:r>
                                  <w:r w:rsidRPr="007C22D0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>ا</w:t>
                                  </w:r>
                                  <w:r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>ن</w:t>
                                  </w:r>
                                  <w:proofErr w:type="gramEnd"/>
                                  <w:r w:rsidRPr="007C22D0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5EFD236" id="AutoShape 12" o:spid="_x0000_s1029" style="position:absolute;left:0;text-align:left;margin-left:0;margin-top:1pt;width:138pt;height:32.9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14:paraId="128BE493" w14:textId="77777777" w:rsidR="0086393A" w:rsidRPr="007C22D0" w:rsidRDefault="0086393A" w:rsidP="0086393A">
                            <w:pPr>
                              <w:jc w:val="right"/>
                              <w:rPr>
                                <w:rFonts w:cs="MCS Taybah E_I normal."/>
                                <w:sz w:val="28"/>
                                <w:szCs w:val="28"/>
                                <w:rtl/>
                              </w:rPr>
                            </w:pPr>
                            <w:proofErr w:type="gramStart"/>
                            <w:r w:rsidRPr="007C22D0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>المدة:  ساع</w:t>
                            </w:r>
                            <w:r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>ت</w:t>
                            </w:r>
                            <w:r w:rsidRPr="007C22D0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>ن</w:t>
                            </w:r>
                            <w:proofErr w:type="gramEnd"/>
                            <w:r w:rsidRPr="007C22D0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5D6A2C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3C6055E8" wp14:editId="4F08D4B8">
                      <wp:simplePos x="0" y="0"/>
                      <wp:positionH relativeFrom="column">
                        <wp:posOffset>5367020</wp:posOffset>
                      </wp:positionH>
                      <wp:positionV relativeFrom="paragraph">
                        <wp:posOffset>1905</wp:posOffset>
                      </wp:positionV>
                      <wp:extent cx="1600200" cy="419100"/>
                      <wp:effectExtent l="32385" t="34290" r="34290" b="32385"/>
                      <wp:wrapNone/>
                      <wp:docPr id="16" name="AutoShap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4191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3162DF4" w14:textId="77777777" w:rsidR="0086393A" w:rsidRPr="002B111A" w:rsidRDefault="0086393A" w:rsidP="0086393A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2B111A">
                                    <w:rPr>
                                      <w:rFonts w:cs="MCS Taybah E_I 3d." w:hint="cs"/>
                                      <w:sz w:val="28"/>
                                      <w:szCs w:val="28"/>
                                      <w:rtl/>
                                    </w:rPr>
                                    <w:t>المستوى</w:t>
                                  </w:r>
                                  <w:r w:rsidRPr="002B111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3</w:t>
                                  </w:r>
                                  <w:r w:rsidRPr="002B111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cs="MCS Taybah E_I 3d.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متوسط</w:t>
                                  </w:r>
                                  <w:r w:rsidRPr="002B111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C6055E8" id="AutoShape 10" o:spid="_x0000_s1030" style="position:absolute;left:0;text-align:left;margin-left:422.6pt;margin-top:.15pt;width:126pt;height:33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14:paraId="13162DF4" w14:textId="77777777" w:rsidR="0086393A" w:rsidRPr="002B111A" w:rsidRDefault="0086393A" w:rsidP="0086393A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2B111A">
                              <w:rPr>
                                <w:rFonts w:cs="MCS Taybah E_I 3d." w:hint="cs"/>
                                <w:sz w:val="28"/>
                                <w:szCs w:val="28"/>
                                <w:rtl/>
                              </w:rPr>
                              <w:t>المستوى</w:t>
                            </w:r>
                            <w:r w:rsidRPr="002B111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3</w:t>
                            </w:r>
                            <w:r w:rsidRPr="002B111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MCS Taybah E_I 3d.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</w:t>
                            </w:r>
                            <w:r w:rsidRPr="002B111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</w:tc>
      </w:tr>
      <w:tr w:rsidR="0086393A" w14:paraId="3F0B1922" w14:textId="77777777" w:rsidTr="00932F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trHeight w:val="12930"/>
          <w:jc w:val="center"/>
        </w:trPr>
        <w:tc>
          <w:tcPr>
            <w:tcW w:w="11255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14:paraId="45697565" w14:textId="77777777" w:rsidR="005F4E18" w:rsidRDefault="005F4E18" w:rsidP="0086393A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</w:p>
          <w:p w14:paraId="79C98BC3" w14:textId="77777777" w:rsidR="0086393A" w:rsidRPr="00C56195" w:rsidRDefault="0086393A" w:rsidP="00932FB9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التمرين الأول :(</w:t>
            </w:r>
            <w:r w:rsidR="00932FB9"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03</w:t>
            </w:r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 xml:space="preserve"> </w:t>
            </w:r>
            <w:proofErr w:type="gramStart"/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ن</w:t>
            </w:r>
            <w:r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</w:rPr>
              <w:t xml:space="preserve">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)</w:t>
            </w:r>
            <w:proofErr w:type="gramEnd"/>
          </w:p>
          <w:p w14:paraId="4403C382" w14:textId="77777777" w:rsidR="0086393A" w:rsidRPr="00C56195" w:rsidRDefault="005F4E18" w:rsidP="005F4E18">
            <w:pPr>
              <w:tabs>
                <w:tab w:val="left" w:pos="1905"/>
              </w:tabs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/>
                <w:sz w:val="24"/>
                <w:szCs w:val="24"/>
                <w:rtl/>
              </w:rPr>
              <w:tab/>
            </w:r>
          </w:p>
          <w:p w14:paraId="5F701BE1" w14:textId="77777777" w:rsidR="0086393A" w:rsidRDefault="0086393A" w:rsidP="005F4E18">
            <w:pPr>
              <w:bidi/>
              <w:spacing w:after="0" w:line="240" w:lineRule="auto"/>
              <w:ind w:firstLine="983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اليك المعادلة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الآتية </w:t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:</w:t>
            </w:r>
            <w:proofErr w:type="gramEnd"/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2F77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500" w:dyaOrig="400" w14:anchorId="56CC7B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9.5pt;height:24.75pt" o:ole="">
                  <v:imagedata r:id="rId5" o:title=""/>
                </v:shape>
                <o:OLEObject Type="Embed" ProgID="Equation.3" ShapeID="_x0000_i1025" DrawAspect="Content" ObjectID="_1614514211" r:id="rId6"/>
              </w:object>
            </w:r>
          </w:p>
          <w:p w14:paraId="6AEA75C8" w14:textId="77777777" w:rsidR="0086393A" w:rsidRDefault="0086393A" w:rsidP="005F4E18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rFonts w:hint="cs"/>
                <w:u w:val="none"/>
              </w:rPr>
            </w:pPr>
            <w:r w:rsidRPr="002F7721">
              <w:rPr>
                <w:rFonts w:hint="cs"/>
                <w:u w:val="none"/>
                <w:rtl/>
              </w:rPr>
              <w:t xml:space="preserve">هل العدد  </w:t>
            </w:r>
            <w:r w:rsidRPr="002F7721">
              <w:rPr>
                <w:position w:val="-6"/>
                <w:u w:val="none"/>
              </w:rPr>
              <w:object w:dxaOrig="180" w:dyaOrig="279" w14:anchorId="7DABA023">
                <v:shape id="_x0000_i1026" type="#_x0000_t75" style="width:12.75pt;height:14.25pt" o:ole="">
                  <v:imagedata r:id="rId7" o:title=""/>
                </v:shape>
                <o:OLEObject Type="Embed" ProgID="Equation.3" ShapeID="_x0000_i1026" DrawAspect="Content" ObjectID="_1614514212" r:id="rId8"/>
              </w:object>
            </w:r>
            <w:r w:rsidRPr="002F7721">
              <w:rPr>
                <w:rFonts w:hint="cs"/>
                <w:u w:val="none"/>
                <w:rtl/>
              </w:rPr>
              <w:t xml:space="preserve"> هو حل </w:t>
            </w:r>
            <w:proofErr w:type="gramStart"/>
            <w:r w:rsidRPr="002F7721">
              <w:rPr>
                <w:rFonts w:hint="cs"/>
                <w:u w:val="none"/>
                <w:rtl/>
              </w:rPr>
              <w:t>للمعادلة .</w:t>
            </w:r>
            <w:proofErr w:type="gramEnd"/>
            <w:r w:rsidRPr="002F7721">
              <w:rPr>
                <w:rFonts w:hint="cs"/>
                <w:u w:val="none"/>
                <w:rtl/>
              </w:rPr>
              <w:t xml:space="preserve"> برر جوابك</w:t>
            </w:r>
          </w:p>
          <w:p w14:paraId="3FB55AD7" w14:textId="77777777" w:rsidR="0086393A" w:rsidRPr="002F7721" w:rsidRDefault="0086393A" w:rsidP="005F4E18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u w:val="none"/>
                <w:rtl/>
              </w:rPr>
            </w:pPr>
            <w:r w:rsidRPr="002F7721">
              <w:rPr>
                <w:rFonts w:hint="cs"/>
                <w:u w:val="none"/>
                <w:rtl/>
              </w:rPr>
              <w:t xml:space="preserve">هل العدد </w:t>
            </w:r>
            <w:r w:rsidRPr="002F7721">
              <w:rPr>
                <w:position w:val="-14"/>
                <w:u w:val="none"/>
              </w:rPr>
              <w:object w:dxaOrig="499" w:dyaOrig="400" w14:anchorId="3C2B6476">
                <v:shape id="_x0000_i1027" type="#_x0000_t75" style="width:34.5pt;height:20.25pt" o:ole="">
                  <v:imagedata r:id="rId9" o:title=""/>
                </v:shape>
                <o:OLEObject Type="Embed" ProgID="Equation.3" ShapeID="_x0000_i1027" DrawAspect="Content" ObjectID="_1614514213" r:id="rId10"/>
              </w:object>
            </w:r>
            <w:r w:rsidRPr="002F7721">
              <w:rPr>
                <w:rFonts w:hint="cs"/>
                <w:u w:val="none"/>
                <w:rtl/>
              </w:rPr>
              <w:t xml:space="preserve">  هو حل </w:t>
            </w:r>
            <w:proofErr w:type="gramStart"/>
            <w:r w:rsidRPr="002F7721">
              <w:rPr>
                <w:rFonts w:hint="cs"/>
                <w:u w:val="none"/>
                <w:rtl/>
              </w:rPr>
              <w:t>للمعادلة .</w:t>
            </w:r>
            <w:proofErr w:type="gramEnd"/>
            <w:r w:rsidRPr="002F7721">
              <w:rPr>
                <w:rFonts w:hint="cs"/>
                <w:u w:val="none"/>
                <w:rtl/>
              </w:rPr>
              <w:t xml:space="preserve"> برر جوابك</w:t>
            </w:r>
          </w:p>
          <w:p w14:paraId="2B6AB436" w14:textId="77777777" w:rsidR="0086393A" w:rsidRPr="005D6A2C" w:rsidRDefault="0086393A" w:rsidP="005F4E18">
            <w:p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5D6A2C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</w:t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5D6A2C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6"/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حل  المعادلة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آتية </w:t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: </w:t>
            </w:r>
            <w:r w:rsidRPr="002F77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520" w:dyaOrig="279" w14:anchorId="67B9E58C">
                <v:shape id="_x0000_i1028" type="#_x0000_t75" style="width:102.75pt;height:17.25pt" o:ole="">
                  <v:imagedata r:id="rId11" o:title=""/>
                </v:shape>
                <o:OLEObject Type="Embed" ProgID="Equation.3" ShapeID="_x0000_i1028" DrawAspect="Content" ObjectID="_1614514214" r:id="rId12"/>
              </w:object>
            </w:r>
          </w:p>
          <w:p w14:paraId="379047BF" w14:textId="77777777" w:rsidR="0086393A" w:rsidRPr="00C41BB1" w:rsidRDefault="0086393A" w:rsidP="005F4E18">
            <w:pPr>
              <w:bidi/>
              <w:spacing w:after="0" w:line="240" w:lineRule="auto"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</w:p>
          <w:p w14:paraId="351D32D8" w14:textId="77777777" w:rsidR="0086393A" w:rsidRDefault="0086393A" w:rsidP="00932FB9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  <w:r w:rsidRPr="00C56195">
              <w:rPr>
                <w:rFonts w:ascii="Tahoma" w:eastAsia="Times New Roman" w:hAnsi="Tahoma" w:cs="Tahoma"/>
                <w:sz w:val="24"/>
                <w:szCs w:val="24"/>
                <w:u w:val="double"/>
                <w:rtl/>
              </w:rPr>
              <w:t xml:space="preserve">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التمرين الثاني:( </w:t>
            </w:r>
            <w:proofErr w:type="gramStart"/>
            <w:r w:rsidR="00932FB9"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03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)</w:t>
            </w:r>
            <w:proofErr w:type="gramEnd"/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:</w:t>
            </w:r>
          </w:p>
          <w:p w14:paraId="3C3454BF" w14:textId="77777777" w:rsidR="0086393A" w:rsidRPr="002F7721" w:rsidRDefault="0086393A" w:rsidP="0086393A">
            <w:pPr>
              <w:bidi/>
              <w:spacing w:after="0" w:line="240" w:lineRule="auto"/>
              <w:ind w:left="357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اليك العبارة الجبرية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61A80E2A">
                <v:shape id="_x0000_i1029" type="#_x0000_t75" style="width:15.75pt;height:16.5pt" o:ole="">
                  <v:imagedata r:id="rId13" o:title=""/>
                </v:shape>
                <o:OLEObject Type="Embed" ProgID="Equation.3" ShapeID="_x0000_i1029" DrawAspect="Content" ObjectID="_1614514215" r:id="rId14"/>
              </w:object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حيث :</w:t>
            </w:r>
            <w:proofErr w:type="gramEnd"/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2F77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200" w:dyaOrig="400" w14:anchorId="07344717">
                <v:shape id="_x0000_i1030" type="#_x0000_t75" style="width:149.25pt;height:24.75pt" o:ole="">
                  <v:imagedata r:id="rId15" o:title=""/>
                </v:shape>
                <o:OLEObject Type="Embed" ProgID="Equation.3" ShapeID="_x0000_i1030" DrawAspect="Content" ObjectID="_1614514216" r:id="rId16"/>
              </w:object>
            </w:r>
          </w:p>
          <w:p w14:paraId="3EA3F9C8" w14:textId="77777777" w:rsidR="0086393A" w:rsidRPr="002F7721" w:rsidRDefault="0086393A" w:rsidP="0086393A">
            <w:pPr>
              <w:bidi/>
              <w:spacing w:after="0" w:line="240" w:lineRule="auto"/>
              <w:ind w:left="357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نشر ثم بسط العبارة </w:t>
            </w:r>
            <w:proofErr w:type="gramStart"/>
            <w:r>
              <w:rPr>
                <w:rFonts w:ascii="Tahoma" w:hAnsi="Tahoma" w:cs="Tahoma"/>
                <w:sz w:val="24"/>
                <w:szCs w:val="24"/>
                <w:lang w:bidi="ar-DZ"/>
              </w:rPr>
              <w:t xml:space="preserve">  .</w:t>
            </w:r>
            <w:proofErr w:type="gramEnd"/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7B97EB0F">
                <v:shape id="_x0000_i1108" type="#_x0000_t75" style="width:15.75pt;height:16.5pt" o:ole="">
                  <v:imagedata r:id="rId13" o:title=""/>
                </v:shape>
                <o:OLEObject Type="Embed" ProgID="Equation.3" ShapeID="_x0000_i1108" DrawAspect="Content" ObjectID="_1614514217" r:id="rId17"/>
              </w:object>
            </w:r>
          </w:p>
          <w:p w14:paraId="33B231B1" w14:textId="77777777" w:rsidR="0086393A" w:rsidRPr="002F7721" w:rsidRDefault="0086393A" w:rsidP="0086393A">
            <w:pPr>
              <w:bidi/>
              <w:spacing w:after="0" w:line="240" w:lineRule="auto"/>
              <w:ind w:left="357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6"/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قيمة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0E219703">
                <v:shape id="_x0000_i1031" type="#_x0000_t75" style="width:15.75pt;height:16.5pt" o:ole="">
                  <v:imagedata r:id="rId13" o:title=""/>
                </v:shape>
                <o:OLEObject Type="Embed" ProgID="Equation.3" ShapeID="_x0000_i1031" DrawAspect="Content" ObjectID="_1614514218" r:id="rId18"/>
              </w:object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ن أجل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720" w:dyaOrig="260" w14:anchorId="39AB0B9B">
                <v:shape id="_x0000_i1032" type="#_x0000_t75" style="width:46.5pt;height:16.5pt" o:ole="">
                  <v:imagedata r:id="rId19" o:title=""/>
                </v:shape>
                <o:OLEObject Type="Embed" ProgID="Equation.3" ShapeID="_x0000_i1032" DrawAspect="Content" ObjectID="_1614514219" r:id="rId20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.</w:t>
            </w:r>
          </w:p>
          <w:p w14:paraId="56292A71" w14:textId="77777777" w:rsidR="0086393A" w:rsidRPr="00D04438" w:rsidRDefault="0086393A" w:rsidP="0086393A">
            <w:pPr>
              <w:bidi/>
              <w:spacing w:after="0" w:line="240" w:lineRule="auto"/>
              <w:ind w:firstLine="416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</w:p>
          <w:p w14:paraId="044E1469" w14:textId="77777777" w:rsidR="0086393A" w:rsidRDefault="0086393A" w:rsidP="0086393A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  <w:r w:rsidRPr="00C56195">
              <w:rPr>
                <w:rFonts w:ascii="Tahoma" w:eastAsia="Times New Roman" w:hAnsi="Tahoma" w:cs="Tahoma"/>
                <w:sz w:val="24"/>
                <w:szCs w:val="24"/>
                <w:u w:val="double"/>
                <w:rtl/>
              </w:rPr>
              <w:t xml:space="preserve">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التمرين </w:t>
            </w:r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الثالث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:( </w:t>
            </w:r>
            <w:proofErr w:type="gramStart"/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04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)</w:t>
            </w:r>
            <w:proofErr w:type="gramEnd"/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:</w:t>
            </w:r>
          </w:p>
          <w:p w14:paraId="4271AE13" w14:textId="77777777" w:rsidR="0086393A" w:rsidRPr="008B227E" w:rsidRDefault="0086393A" w:rsidP="0086393A">
            <w:p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>
              <w:rPr>
                <w:rFonts w:ascii="Tahoma" w:hAnsi="Tahoma" w:cs="Tahoma"/>
                <w:sz w:val="32"/>
                <w:szCs w:val="32"/>
                <w:lang w:bidi="ar-DZ"/>
              </w:rPr>
              <w:t xml:space="preserve"> 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في سباق للدراجات قطع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كمال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سافة</w:t>
            </w:r>
            <w:proofErr w:type="gramEnd"/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3C5073" w:rsidRPr="005D6A2C">
              <w:rPr>
                <w:position w:val="-6"/>
              </w:rPr>
              <w:object w:dxaOrig="800" w:dyaOrig="279" w14:anchorId="71E91804">
                <v:shape id="_x0000_i1033" type="#_x0000_t75" style="width:54pt;height:17.25pt" o:ole="">
                  <v:imagedata r:id="rId21" o:title=""/>
                </v:shape>
                <o:OLEObject Type="Embed" ProgID="Equation.3" ShapeID="_x0000_i1033" DrawAspect="Content" ObjectID="_1614514220" r:id="rId22"/>
              </w:object>
            </w:r>
            <w:r w:rsidRPr="008B227E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في </w:t>
            </w:r>
            <w:r>
              <w:rPr>
                <w:rFonts w:ascii="Tahoma" w:hAnsi="Tahoma" w:cs="Tahoma"/>
                <w:sz w:val="24"/>
                <w:szCs w:val="24"/>
                <w:lang w:bidi="ar-DZ"/>
              </w:rPr>
              <w:t xml:space="preserve">4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ساعات و48 دقيقة</w:t>
            </w:r>
            <w:r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.                                  </w:t>
            </w:r>
          </w:p>
          <w:p w14:paraId="1E2FF602" w14:textId="77777777" w:rsidR="0086393A" w:rsidRPr="008B227E" w:rsidRDefault="0086393A" w:rsidP="0086393A">
            <w:pPr>
              <w:pStyle w:val="Paragraphedeliste"/>
              <w:numPr>
                <w:ilvl w:val="0"/>
                <w:numId w:val="2"/>
              </w:numPr>
              <w:tabs>
                <w:tab w:val="left" w:pos="492"/>
              </w:tabs>
              <w:spacing w:after="0" w:line="240" w:lineRule="auto"/>
              <w:rPr>
                <w:u w:val="none"/>
                <w:vertAlign w:val="superscript"/>
                <w:rtl/>
              </w:rPr>
            </w:pPr>
            <w:proofErr w:type="gramStart"/>
            <w:r>
              <w:rPr>
                <w:rFonts w:hint="cs"/>
                <w:u w:val="none"/>
                <w:rtl/>
              </w:rPr>
              <w:t xml:space="preserve">احسب </w:t>
            </w:r>
            <w:r w:rsidRPr="008B227E">
              <w:rPr>
                <w:u w:val="none"/>
                <w:rtl/>
              </w:rPr>
              <w:t xml:space="preserve"> السرعة</w:t>
            </w:r>
            <w:proofErr w:type="gramEnd"/>
            <w:r w:rsidRPr="008B227E">
              <w:rPr>
                <w:u w:val="none"/>
                <w:rtl/>
              </w:rPr>
              <w:t xml:space="preserve"> المتوسطة </w:t>
            </w:r>
            <w:r>
              <w:rPr>
                <w:rFonts w:hint="cs"/>
                <w:u w:val="none"/>
                <w:rtl/>
              </w:rPr>
              <w:t xml:space="preserve">لكمال </w:t>
            </w:r>
            <w:r w:rsidRPr="008B227E">
              <w:rPr>
                <w:u w:val="none"/>
                <w:rtl/>
              </w:rPr>
              <w:t xml:space="preserve"> . </w:t>
            </w:r>
          </w:p>
          <w:p w14:paraId="30FD5BCE" w14:textId="77777777" w:rsidR="0086393A" w:rsidRPr="008B227E" w:rsidRDefault="0086393A" w:rsidP="0086393A">
            <w:pPr>
              <w:tabs>
                <w:tab w:val="left" w:pos="492"/>
              </w:tabs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6"/>
            </w:r>
            <w:r>
              <w:rPr>
                <w:rFonts w:ascii="Tahoma" w:hAnsi="Tahoma" w:cs="Tahoma"/>
                <w:sz w:val="32"/>
                <w:szCs w:val="32"/>
                <w:lang w:bidi="ar-DZ"/>
              </w:rPr>
              <w:t xml:space="preserve">  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في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نفس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سباق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يسير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مصطفى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بسرعة </w:t>
            </w:r>
            <w:r w:rsidR="003C5073" w:rsidRPr="003C5073">
              <w:rPr>
                <w:position w:val="-10"/>
              </w:rPr>
              <w:object w:dxaOrig="1200" w:dyaOrig="320" w14:anchorId="164B4213">
                <v:shape id="_x0000_i1034" type="#_x0000_t75" style="width:81pt;height:19.5pt" o:ole="">
                  <v:imagedata r:id="rId23" o:title=""/>
                </v:shape>
                <o:OLEObject Type="Embed" ProgID="Equation.3" ShapeID="_x0000_i1034" DrawAspect="Content" ObjectID="_1614514221" r:id="rId24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14:paraId="02B7C6B4" w14:textId="77777777" w:rsidR="0086393A" w:rsidRDefault="0086393A" w:rsidP="0086393A">
            <w:pPr>
              <w:pStyle w:val="Paragraphedeliste"/>
              <w:numPr>
                <w:ilvl w:val="0"/>
                <w:numId w:val="3"/>
              </w:numPr>
              <w:tabs>
                <w:tab w:val="left" w:pos="492"/>
              </w:tabs>
              <w:spacing w:after="0" w:line="240" w:lineRule="auto"/>
              <w:rPr>
                <w:rFonts w:hint="cs"/>
                <w:u w:val="none"/>
              </w:rPr>
            </w:pPr>
            <w:r w:rsidRPr="008B227E">
              <w:rPr>
                <w:rFonts w:hint="cs"/>
                <w:u w:val="none"/>
                <w:rtl/>
              </w:rPr>
              <w:t>احسب الزمن اللازم لقطع مسافة</w:t>
            </w:r>
            <w:r w:rsidRPr="008B227E">
              <w:rPr>
                <w:position w:val="-6"/>
                <w:u w:val="none"/>
              </w:rPr>
              <w:object w:dxaOrig="800" w:dyaOrig="279" w14:anchorId="603286AD">
                <v:shape id="_x0000_i1035" type="#_x0000_t75" style="width:54pt;height:17.25pt" o:ole="">
                  <v:imagedata r:id="rId25" o:title=""/>
                </v:shape>
                <o:OLEObject Type="Embed" ProgID="Equation.3" ShapeID="_x0000_i1035" DrawAspect="Content" ObjectID="_1614514222" r:id="rId26"/>
              </w:object>
            </w:r>
            <w:r w:rsidRPr="008B227E">
              <w:rPr>
                <w:rFonts w:hint="cs"/>
                <w:u w:val="none"/>
                <w:rtl/>
              </w:rPr>
              <w:t xml:space="preserve">  .</w:t>
            </w:r>
            <w:proofErr w:type="gramStart"/>
            <w:r w:rsidRPr="008B227E">
              <w:rPr>
                <w:rFonts w:hint="cs"/>
                <w:u w:val="none"/>
                <w:rtl/>
              </w:rPr>
              <w:t>( يطلب</w:t>
            </w:r>
            <w:proofErr w:type="gramEnd"/>
            <w:r w:rsidRPr="008B227E">
              <w:rPr>
                <w:rFonts w:hint="cs"/>
                <w:u w:val="none"/>
                <w:rtl/>
              </w:rPr>
              <w:t xml:space="preserve"> حساب الزمن  بالساعة و الدقيقة</w:t>
            </w:r>
            <w:r>
              <w:rPr>
                <w:rFonts w:hint="cs"/>
                <w:u w:val="none"/>
                <w:rtl/>
              </w:rPr>
              <w:t xml:space="preserve">) </w:t>
            </w:r>
          </w:p>
          <w:p w14:paraId="5F4EAB33" w14:textId="77777777" w:rsidR="0086393A" w:rsidRPr="00993B9F" w:rsidRDefault="0086393A" w:rsidP="0086393A">
            <w:pPr>
              <w:tabs>
                <w:tab w:val="left" w:pos="492"/>
              </w:tabs>
              <w:bidi/>
              <w:spacing w:after="0" w:line="240" w:lineRule="auto"/>
              <w:ind w:left="675" w:hanging="34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7"/>
            </w:r>
            <w:r w:rsidRPr="00993B9F">
              <w:rPr>
                <w:rFonts w:hint="cs"/>
                <w:rtl/>
              </w:rPr>
              <w:t xml:space="preserve">  </w:t>
            </w:r>
            <w:r>
              <w:rPr>
                <w:rFonts w:hint="cs"/>
                <w:rtl/>
              </w:rPr>
              <w:t xml:space="preserve"> </w:t>
            </w:r>
            <w:r w:rsidRPr="00993B9F">
              <w:rPr>
                <w:rFonts w:ascii="Tahoma" w:hAnsi="Tahoma" w:cs="Tahoma"/>
                <w:sz w:val="24"/>
                <w:szCs w:val="24"/>
                <w:rtl/>
              </w:rPr>
              <w:t xml:space="preserve">من هو الفائز </w:t>
            </w:r>
            <w:proofErr w:type="gramStart"/>
            <w:r w:rsidRPr="00993B9F">
              <w:rPr>
                <w:rFonts w:ascii="Tahoma" w:hAnsi="Tahoma" w:cs="Tahoma"/>
                <w:sz w:val="24"/>
                <w:szCs w:val="24"/>
                <w:rtl/>
              </w:rPr>
              <w:t>بالسباق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993B9F">
              <w:rPr>
                <w:rFonts w:ascii="Tahoma" w:hAnsi="Tahoma" w:cs="Tahoma"/>
                <w:sz w:val="24"/>
                <w:szCs w:val="24"/>
                <w:rtl/>
              </w:rPr>
              <w:t>.</w:t>
            </w:r>
            <w:proofErr w:type="gramEnd"/>
            <w:r w:rsidRPr="00993B9F">
              <w:rPr>
                <w:rFonts w:hint="cs"/>
                <w:rtl/>
              </w:rPr>
              <w:t xml:space="preserve"> </w:t>
            </w:r>
          </w:p>
          <w:p w14:paraId="680AAC21" w14:textId="77777777" w:rsidR="0086393A" w:rsidRDefault="0086393A" w:rsidP="00932FB9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  <w:r w:rsidRPr="00C56195">
              <w:rPr>
                <w:rFonts w:ascii="Tahoma" w:eastAsia="Times New Roman" w:hAnsi="Tahoma" w:cs="Tahoma"/>
                <w:sz w:val="24"/>
                <w:szCs w:val="24"/>
                <w:u w:val="double"/>
                <w:rtl/>
              </w:rPr>
              <w:t xml:space="preserve">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التمرين </w:t>
            </w:r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 xml:space="preserve">الرابع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:( </w:t>
            </w:r>
            <w:proofErr w:type="gramStart"/>
            <w:r w:rsidR="00932FB9"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05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)</w:t>
            </w:r>
            <w:proofErr w:type="gramEnd"/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:</w:t>
            </w:r>
          </w:p>
          <w:p w14:paraId="7C7A4E58" w14:textId="77777777" w:rsidR="0086393A" w:rsidRDefault="0086393A" w:rsidP="0086393A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</w:p>
          <w:p w14:paraId="7B1C766F" w14:textId="77777777" w:rsidR="0086393A" w:rsidRPr="00C41BB1" w:rsidRDefault="0086393A" w:rsidP="0086393A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قطر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لها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.</w:t>
            </w:r>
            <w:proofErr w:type="gramEnd"/>
            <w:r w:rsidRPr="00C41BB1">
              <w:rPr>
                <w:rFonts w:ascii="Tahoma" w:hAnsi="Tahoma" w:cs="Tahoma"/>
                <w:position w:val="-10"/>
                <w:sz w:val="24"/>
                <w:szCs w:val="24"/>
                <w:lang w:bidi="ar-DZ"/>
              </w:rPr>
              <w:object w:dxaOrig="499" w:dyaOrig="340" w14:anchorId="0D658865">
                <v:shape id="_x0000_i1036" type="#_x0000_t75" style="width:36.75pt;height:19.5pt" o:ole="">
                  <v:imagedata r:id="rId27" o:title=""/>
                </v:shape>
                <o:OLEObject Type="Embed" ProgID="Equation.3" ShapeID="_x0000_i1036" DrawAspect="Content" ObjectID="_1614514223" r:id="rId28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،  </w:t>
            </w:r>
            <w:r w:rsidRPr="00C41BB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460" w:dyaOrig="279" w14:anchorId="0B2E539A">
                <v:shape id="_x0000_i1037" type="#_x0000_t75" style="width:36.75pt;height:16.5pt" o:ole="">
                  <v:imagedata r:id="rId29" o:title=""/>
                </v:shape>
                <o:OLEObject Type="Embed" ProgID="Equation.3" ShapeID="_x0000_i1037" DrawAspect="Content" ObjectID="_1614514224" r:id="rId30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و نصف قطرها </w:t>
            </w:r>
            <w:r w:rsidRPr="00C41BB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420" w:dyaOrig="279" w14:anchorId="0B49E44F">
                <v:shape id="_x0000_i1038" type="#_x0000_t75" style="width:21pt;height:14.25pt" o:ole="">
                  <v:imagedata r:id="rId31" o:title=""/>
                </v:shape>
                <o:OLEObject Type="Embed" ProgID="Equation.3" ShapeID="_x0000_i1038" DrawAspect="Content" ObjectID="_1614514225" r:id="rId32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دائرة مركزها </w:t>
            </w:r>
            <w:r w:rsidRPr="00C41BB1">
              <w:rPr>
                <w:rFonts w:ascii="Tahoma" w:hAnsi="Tahoma" w:cs="Tahoma"/>
                <w:position w:val="-10"/>
                <w:sz w:val="24"/>
                <w:szCs w:val="24"/>
                <w:lang w:bidi="ar-DZ"/>
              </w:rPr>
              <w:object w:dxaOrig="320" w:dyaOrig="340" w14:anchorId="2CC8685E">
                <v:shape id="_x0000_i1039" type="#_x0000_t75" style="width:30.75pt;height:17.25pt" o:ole="">
                  <v:imagedata r:id="rId33" o:title=""/>
                </v:shape>
                <o:OLEObject Type="Embed" ProgID="Equation.3" ShapeID="_x0000_i1039" DrawAspect="Content" ObjectID="_1614514226" r:id="rId34"/>
              </w:object>
            </w:r>
          </w:p>
          <w:p w14:paraId="0DF872E5" w14:textId="77777777" w:rsidR="0086393A" w:rsidRPr="00C41BB1" w:rsidRDefault="0086393A" w:rsidP="0086393A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C41BB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120" w:dyaOrig="279" w14:anchorId="1F58A46F">
                <v:shape id="_x0000_i1040" type="#_x0000_t75" style="width:77.25pt;height:17.25pt" o:ole="">
                  <v:imagedata r:id="rId35" o:title=""/>
                </v:shape>
                <o:OLEObject Type="Embed" ProgID="Equation.3" ShapeID="_x0000_i1040" DrawAspect="Content" ObjectID="_1614514227" r:id="rId36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proofErr w:type="gramStart"/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حيث  :</w:t>
            </w:r>
            <w:proofErr w:type="gramEnd"/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</w:t>
            </w:r>
            <w:r w:rsidRPr="00C41BB1">
              <w:rPr>
                <w:rFonts w:ascii="Tahoma" w:hAnsi="Tahoma" w:cs="Tahoma"/>
                <w:position w:val="-10"/>
                <w:sz w:val="24"/>
                <w:szCs w:val="24"/>
                <w:lang w:bidi="ar-DZ"/>
              </w:rPr>
              <w:object w:dxaOrig="320" w:dyaOrig="340" w14:anchorId="26A8F857">
                <v:shape id="_x0000_i1041" type="#_x0000_t75" style="width:31.5pt;height:17.25pt" o:ole="">
                  <v:imagedata r:id="rId33" o:title=""/>
                </v:shape>
                <o:OLEObject Type="Embed" ProgID="Equation.3" ShapeID="_x0000_i1041" DrawAspect="Content" ObjectID="_1614514228" r:id="rId37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نقطة من  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320" w:dyaOrig="260" w14:anchorId="3B4BD60E">
                <v:shape id="_x0000_i1042" type="#_x0000_t75" style="width:15.75pt;height:12.75pt" o:ole="">
                  <v:imagedata r:id="rId38" o:title=""/>
                </v:shape>
                <o:OLEObject Type="Embed" ProgID="Equation.3" ShapeID="_x0000_i1042" DrawAspect="Content" ObjectID="_1614514229" r:id="rId39"/>
              </w:object>
            </w:r>
          </w:p>
          <w:p w14:paraId="0F5C6455" w14:textId="77777777" w:rsidR="0086393A" w:rsidRPr="00C41BB1" w:rsidRDefault="0086393A" w:rsidP="0086393A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620" w:dyaOrig="260" w14:anchorId="675FB69E">
                <v:shape id="_x0000_i1109" type="#_x0000_t75" style="width:41.25pt;height:17.25pt" o:ole="">
                  <v:imagedata r:id="rId40" o:title=""/>
                </v:shape>
                <o:OLEObject Type="Embed" ProgID="Equation.3" ShapeID="_x0000_i1109" DrawAspect="Content" ObjectID="_1614514230" r:id="rId41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. ثــم أحــسب مساحة المثلــث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480" w:dyaOrig="260" w14:anchorId="5DEDBBF0">
                <v:shape id="_x0000_i1043" type="#_x0000_t75" style="width:30pt;height:15.75pt" o:ole="">
                  <v:imagedata r:id="rId42" o:title=""/>
                </v:shape>
                <o:OLEObject Type="Embed" ProgID="Equation.3" ShapeID="_x0000_i1043" DrawAspect="Content" ObjectID="_1614514231" r:id="rId43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حـسب الطــول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</w:p>
          <w:p w14:paraId="6681B9A3" w14:textId="77777777" w:rsidR="0086393A" w:rsidRPr="00C41BB1" w:rsidRDefault="0086393A" w:rsidP="0086393A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044FDFA6">
                <v:shape id="_x0000_i1110" type="#_x0000_t75" style="width:12pt;height:12.75pt" o:ole="">
                  <v:imagedata r:id="rId44" o:title=""/>
                </v:shape>
                <o:OLEObject Type="Embed" ProgID="Equation.3" ShapeID="_x0000_i1110" DrawAspect="Content" ObjectID="_1614514232" r:id="rId45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إلــى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0743A7A5">
                <v:shape id="_x0000_i1044" type="#_x0000_t75" style="width:15.75pt;height:16.5pt" o:ole="">
                  <v:imagedata r:id="rId13" o:title=""/>
                </v:shape>
                <o:OLEObject Type="Embed" ProgID="Equation.3" ShapeID="_x0000_i1044" DrawAspect="Content" ObjectID="_1614514233" r:id="rId46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بالإنسحاب</w:t>
            </w:r>
            <w:proofErr w:type="spellEnd"/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الدي يحول النقطة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49830B3B">
                <v:shape id="_x0000_i1045" type="#_x0000_t75" style="width:12pt;height:12.75pt" o:ole="">
                  <v:imagedata r:id="rId47" o:title=""/>
                </v:shape>
                <o:OLEObject Type="Embed" ProgID="Equation.3" ShapeID="_x0000_i1045" DrawAspect="Content" ObjectID="_1614514234" r:id="rId48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صورة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300" w:dyaOrig="260" w14:anchorId="4352A94E">
                <v:shape id="_x0000_i1046" type="#_x0000_t75" style="width:15pt;height:12.75pt" o:ole="">
                  <v:imagedata r:id="rId49" o:title=""/>
                </v:shape>
                <o:OLEObject Type="Embed" ProgID="Equation.3" ShapeID="_x0000_i1046" DrawAspect="Content" ObjectID="_1614514235" r:id="rId50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و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320" w:dyaOrig="260" w14:anchorId="5535EB21">
                <v:shape id="_x0000_i1047" type="#_x0000_t75" style="width:15.75pt;height:12.75pt" o:ole="">
                  <v:imagedata r:id="rId51" o:title=""/>
                </v:shape>
                <o:OLEObject Type="Embed" ProgID="Equation.3" ShapeID="_x0000_i1047" DrawAspect="Content" ObjectID="_1614514236" r:id="rId52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صورة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380" w:dyaOrig="260" w14:anchorId="108A2A02">
                <v:shape id="_x0000_i1048" type="#_x0000_t75" style="width:18.75pt;height:12.75pt" o:ole="">
                  <v:imagedata r:id="rId53" o:title=""/>
                </v:shape>
                <o:OLEObject Type="Embed" ProgID="Equation.3" ShapeID="_x0000_i1048" DrawAspect="Content" ObjectID="_1614514237" r:id="rId54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نشئ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6"/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14:paraId="19BB9B3A" w14:textId="77777777" w:rsidR="0086393A" w:rsidRPr="00C41BB1" w:rsidRDefault="0086393A" w:rsidP="0086393A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932FB9" w:rsidRPr="00C41BB1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بهذا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="00932FB9" w:rsidRPr="00C41BB1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انسحاب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؟</w:t>
            </w:r>
            <w:proofErr w:type="gramEnd"/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620" w:dyaOrig="260" w14:anchorId="1F7A3A1D">
                <v:shape id="_x0000_i1049" type="#_x0000_t75" style="width:30.75pt;height:12.75pt" o:ole="">
                  <v:imagedata r:id="rId55" o:title=""/>
                </v:shape>
                <o:OLEObject Type="Embed" ProgID="Equation.3" ShapeID="_x0000_i1049" DrawAspect="Content" ObjectID="_1614514238" r:id="rId56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* مــاهي صورة المثلث </w:t>
            </w:r>
          </w:p>
          <w:p w14:paraId="4D3EC0F5" w14:textId="77777777" w:rsidR="0086393A" w:rsidRPr="00C41BB1" w:rsidRDefault="0086393A" w:rsidP="0086393A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="00932FB9" w:rsidRPr="00C41BB1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بهذا</w:t>
            </w:r>
            <w:r w:rsidR="00932FB9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932FB9" w:rsidRPr="00C41BB1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انسحاب</w:t>
            </w:r>
            <w:proofErr w:type="gramEnd"/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. </w:t>
            </w:r>
            <w:proofErr w:type="gramStart"/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( يطلب</w:t>
            </w:r>
            <w:proofErr w:type="gramEnd"/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تعيين المركز و نصف القطر مع التعليل  )</w:t>
            </w:r>
            <w:r w:rsidRPr="00C41BB1">
              <w:rPr>
                <w:rFonts w:ascii="Tahoma" w:hAnsi="Tahoma" w:cs="Tahoma"/>
                <w:position w:val="-10"/>
                <w:sz w:val="24"/>
                <w:szCs w:val="24"/>
                <w:lang w:bidi="ar-DZ"/>
              </w:rPr>
              <w:object w:dxaOrig="320" w:dyaOrig="340" w14:anchorId="2F142488">
                <v:shape id="_x0000_i1050" type="#_x0000_t75" style="width:28.5pt;height:17.25pt" o:ole="">
                  <v:imagedata r:id="rId33" o:title=""/>
                </v:shape>
                <o:OLEObject Type="Embed" ProgID="Equation.3" ShapeID="_x0000_i1050" DrawAspect="Content" ObjectID="_1614514239" r:id="rId57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*  مــاهي صورة الدائرة </w:t>
            </w:r>
          </w:p>
          <w:p w14:paraId="7B7D5C61" w14:textId="77777777" w:rsidR="005F4E18" w:rsidRDefault="0086393A" w:rsidP="00932FB9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  <w:r w:rsidRPr="00C56195">
              <w:rPr>
                <w:rFonts w:ascii="Tahoma" w:eastAsia="Times New Roman" w:hAnsi="Tahoma" w:cs="Tahoma"/>
                <w:sz w:val="24"/>
                <w:szCs w:val="24"/>
                <w:u w:val="double"/>
                <w:rtl/>
              </w:rPr>
              <w:t xml:space="preserve"> </w:t>
            </w:r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 xml:space="preserve">المسالة 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:( </w:t>
            </w:r>
            <w:proofErr w:type="gramStart"/>
            <w:r w:rsidR="00932FB9"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05</w:t>
            </w:r>
            <w:r w:rsidRPr="00C56195"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  <w:t xml:space="preserve"> )</w:t>
            </w:r>
            <w:proofErr w:type="gramEnd"/>
            <w:r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  <w:t>:</w:t>
            </w:r>
          </w:p>
          <w:p w14:paraId="134DEC3A" w14:textId="77777777" w:rsidR="003C5073" w:rsidRDefault="003C5073" w:rsidP="003C5073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</w:p>
          <w:p w14:paraId="2F6C31A2" w14:textId="77777777" w:rsidR="005F4E18" w:rsidRPr="00932FB9" w:rsidRDefault="005F4E18" w:rsidP="005F4E18">
            <w:pPr>
              <w:bidi/>
              <w:spacing w:after="0" w:line="240" w:lineRule="auto"/>
              <w:rPr>
                <w:rFonts w:ascii="Tahoma" w:eastAsia="Times New Roman" w:hAnsi="Tahoma" w:cs="Tahoma" w:hint="cs"/>
                <w:sz w:val="24"/>
                <w:szCs w:val="24"/>
                <w:rtl/>
              </w:rPr>
            </w:pPr>
            <w:r w:rsidRPr="00932FB9">
              <w:rPr>
                <w:rFonts w:ascii="Tahoma" w:eastAsia="Times New Roman" w:hAnsi="Tahoma" w:cs="Tahoma" w:hint="cs"/>
                <w:i/>
                <w:iCs/>
                <w:sz w:val="24"/>
                <w:szCs w:val="24"/>
                <w:rtl/>
              </w:rPr>
              <w:t xml:space="preserve"> </w:t>
            </w:r>
            <w:r w:rsidRPr="00932FB9">
              <w:rPr>
                <w:rFonts w:ascii="Tahoma" w:eastAsia="Times New Roman" w:hAnsi="Tahoma" w:cs="Tahoma" w:hint="cs"/>
                <w:sz w:val="24"/>
                <w:szCs w:val="24"/>
                <w:rtl/>
              </w:rPr>
              <w:t>في احدى واجهات للملابس عرضت البطاقات الآتية</w:t>
            </w:r>
            <w:r w:rsidR="003C5073">
              <w:rPr>
                <w:rFonts w:ascii="Tahoma" w:eastAsia="Times New Roman" w:hAnsi="Tahoma" w:cs="Tahoma" w:hint="cs"/>
                <w:sz w:val="24"/>
                <w:szCs w:val="24"/>
                <w:rtl/>
              </w:rPr>
              <w:t>.</w:t>
            </w:r>
          </w:p>
          <w:p w14:paraId="64B8CF0B" w14:textId="338DDB78" w:rsidR="00932FB9" w:rsidRDefault="005A5938" w:rsidP="005F4E18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32CA3F83" wp14:editId="5713F43E">
                      <wp:simplePos x="0" y="0"/>
                      <wp:positionH relativeFrom="column">
                        <wp:posOffset>2958465</wp:posOffset>
                      </wp:positionH>
                      <wp:positionV relativeFrom="paragraph">
                        <wp:posOffset>22225</wp:posOffset>
                      </wp:positionV>
                      <wp:extent cx="1552575" cy="949960"/>
                      <wp:effectExtent l="19050" t="26670" r="19050" b="23495"/>
                      <wp:wrapNone/>
                      <wp:docPr id="15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2575" cy="949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7D195E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نسبة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زيادة 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520" w:dyaOrig="320" w14:anchorId="320C5B86">
                                      <v:shape id="_x0000_i1092" type="#_x0000_t75" style="width:26.25pt;height:15.75pt" o:ole="">
                                        <v:imagedata r:id="rId58" o:title=""/>
                                      </v:shape>
                                      <o:OLEObject Type="Embed" ProgID="Equation.DSMT4" ShapeID="_x0000_i1092" DrawAspect="Content" ObjectID="_1614514275" r:id="rId59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03430E35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قديم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820" w:dyaOrig="279" w14:anchorId="1F2001B8">
                                      <v:shape id="_x0000_i1093" type="#_x0000_t75" style="width:41.25pt;height:14.25pt" o:ole="">
                                        <v:imagedata r:id="rId60" o:title=""/>
                                      </v:shape>
                                      <o:OLEObject Type="Embed" ProgID="Equation.DSMT4" ShapeID="_x0000_i1093" DrawAspect="Content" ObjectID="_1614514276" r:id="rId61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3E84BFAD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الجديد: </w:t>
                                  </w:r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880" w:dyaOrig="279" w14:anchorId="29EEA1BF">
                                      <v:shape id="_x0000_i1094" type="#_x0000_t75" style="width:44.25pt;height:14.25pt" o:ole="">
                                        <v:imagedata r:id="rId62" o:title=""/>
                                      </v:shape>
                                      <o:OLEObject Type="Embed" ProgID="Equation.DSMT4" ShapeID="_x0000_i1094" DrawAspect="Content" ObjectID="_1614514277" r:id="rId63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05BA2113" w14:textId="77777777" w:rsid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</w:p>
                                <w:p w14:paraId="50939C7C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42BFF52D">
                                      <v:shape id="_x0000_i1095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095" DrawAspect="Content" ObjectID="_1614514278" r:id="rId65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49E71EEF" w14:textId="77777777" w:rsidR="005F4E18" w:rsidRDefault="005F4E18" w:rsidP="005F4E1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CA3F83" id="Text Box 19" o:spid="_x0000_s1031" type="#_x0000_t202" style="position:absolute;left:0;text-align:left;margin-left:232.95pt;margin-top:1.75pt;width:122.25pt;height:74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" strokeweight="3pt">
                      <v:stroke linestyle="thinThin"/>
                      <v:textbox>
                        <w:txbxContent>
                          <w:p w14:paraId="3D7D195E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نسبة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زيادة 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520" w:dyaOrig="320" w14:anchorId="320C5B86">
                                <v:shape id="_x0000_i1092" type="#_x0000_t75" style="width:26.25pt;height:15.75pt" o:ole="">
                                  <v:imagedata r:id="rId58" o:title=""/>
                                </v:shape>
                                <o:OLEObject Type="Embed" ProgID="Equation.DSMT4" ShapeID="_x0000_i1092" DrawAspect="Content" ObjectID="_1614514275" r:id="rId66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03430E35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قديم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820" w:dyaOrig="279" w14:anchorId="1F2001B8">
                                <v:shape id="_x0000_i1093" type="#_x0000_t75" style="width:41.25pt;height:14.25pt" o:ole="">
                                  <v:imagedata r:id="rId60" o:title=""/>
                                </v:shape>
                                <o:OLEObject Type="Embed" ProgID="Equation.DSMT4" ShapeID="_x0000_i1093" DrawAspect="Content" ObjectID="_1614514276" r:id="rId67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3E84BFAD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الجديد: </w:t>
                            </w:r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880" w:dyaOrig="279" w14:anchorId="29EEA1BF">
                                <v:shape id="_x0000_i1094" type="#_x0000_t75" style="width:44.25pt;height:14.25pt" o:ole="">
                                  <v:imagedata r:id="rId62" o:title=""/>
                                </v:shape>
                                <o:OLEObject Type="Embed" ProgID="Equation.DSMT4" ShapeID="_x0000_i1094" DrawAspect="Content" ObjectID="_1614514277" r:id="rId68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05BA2113" w14:textId="77777777" w:rsid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14:paraId="50939C7C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42BFF52D">
                                <v:shape id="_x0000_i1095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095" DrawAspect="Content" ObjectID="_1614514278" r:id="rId69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49E71EEF" w14:textId="77777777" w:rsidR="005F4E18" w:rsidRDefault="005F4E18" w:rsidP="005F4E1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13F350B8" wp14:editId="53BD0C59">
                      <wp:simplePos x="0" y="0"/>
                      <wp:positionH relativeFrom="column">
                        <wp:posOffset>4842510</wp:posOffset>
                      </wp:positionH>
                      <wp:positionV relativeFrom="paragraph">
                        <wp:posOffset>22225</wp:posOffset>
                      </wp:positionV>
                      <wp:extent cx="1343025" cy="949960"/>
                      <wp:effectExtent l="26670" t="26670" r="20955" b="23495"/>
                      <wp:wrapNone/>
                      <wp:docPr id="14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3025" cy="949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599633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592DA28D">
                                      <v:shape id="_x0000_i1088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088" DrawAspect="Content" ObjectID="_1614514279" r:id="rId70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53E404FB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قديم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920" w:dyaOrig="279" w14:anchorId="46C1E7F2">
                                      <v:shape id="_x0000_i1089" type="#_x0000_t75" style="width:45.75pt;height:14.25pt" o:ole="">
                                        <v:imagedata r:id="rId71" o:title=""/>
                                      </v:shape>
                                      <o:OLEObject Type="Embed" ProgID="Equation.DSMT4" ShapeID="_x0000_i1089" DrawAspect="Content" ObjectID="_1614514280" r:id="rId72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DA004F2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الجديد: </w:t>
                                  </w:r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700" w:dyaOrig="279" w14:anchorId="17EBF7E6">
                                      <v:shape id="_x0000_i1090" type="#_x0000_t75" style="width:35.25pt;height:14.25pt" o:ole="">
                                        <v:imagedata r:id="rId73" o:title=""/>
                                      </v:shape>
                                      <o:OLEObject Type="Embed" ProgID="Equation.DSMT4" ShapeID="_x0000_i1090" DrawAspect="Content" ObjectID="_1614514281" r:id="rId74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2EEAAA1B" w14:textId="77777777" w:rsid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</w:p>
                                <w:p w14:paraId="7B8CA0C0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5291E2E2">
                                      <v:shape id="_x0000_i1091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091" DrawAspect="Content" ObjectID="_1614514282" r:id="rId75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5CFFE8E0" w14:textId="77777777" w:rsidR="0086393A" w:rsidRDefault="0086393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F350B8" id="Text Box 15" o:spid="_x0000_s1032" type="#_x0000_t202" style="position:absolute;left:0;text-align:left;margin-left:381.3pt;margin-top:1.75pt;width:105.75pt;height:74.8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" strokeweight="3pt">
                      <v:stroke linestyle="thinThin"/>
                      <v:textbox>
                        <w:txbxContent>
                          <w:p w14:paraId="3C599633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592DA28D">
                                <v:shape id="_x0000_i1088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088" DrawAspect="Content" ObjectID="_1614514279" r:id="rId76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53E404FB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قديم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920" w:dyaOrig="279" w14:anchorId="46C1E7F2">
                                <v:shape id="_x0000_i1089" type="#_x0000_t75" style="width:45.75pt;height:14.25pt" o:ole="">
                                  <v:imagedata r:id="rId71" o:title=""/>
                                </v:shape>
                                <o:OLEObject Type="Embed" ProgID="Equation.DSMT4" ShapeID="_x0000_i1089" DrawAspect="Content" ObjectID="_1614514280" r:id="rId77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DA004F2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الجديد: </w:t>
                            </w:r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700" w:dyaOrig="279" w14:anchorId="17EBF7E6">
                                <v:shape id="_x0000_i1090" type="#_x0000_t75" style="width:35.25pt;height:14.25pt" o:ole="">
                                  <v:imagedata r:id="rId73" o:title=""/>
                                </v:shape>
                                <o:OLEObject Type="Embed" ProgID="Equation.DSMT4" ShapeID="_x0000_i1090" DrawAspect="Content" ObjectID="_1614514281" r:id="rId78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2EEAAA1B" w14:textId="77777777" w:rsid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14:paraId="7B8CA0C0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5291E2E2">
                                <v:shape id="_x0000_i1091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091" DrawAspect="Content" ObjectID="_1614514282" r:id="rId79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5CFFE8E0" w14:textId="77777777" w:rsidR="0086393A" w:rsidRDefault="0086393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786C6B4C" wp14:editId="052A5637">
                      <wp:simplePos x="0" y="0"/>
                      <wp:positionH relativeFrom="column">
                        <wp:posOffset>1091565</wp:posOffset>
                      </wp:positionH>
                      <wp:positionV relativeFrom="paragraph">
                        <wp:posOffset>22225</wp:posOffset>
                      </wp:positionV>
                      <wp:extent cx="1543050" cy="1019175"/>
                      <wp:effectExtent l="19050" t="26670" r="19050" b="20955"/>
                      <wp:wrapNone/>
                      <wp:docPr id="13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0" cy="1019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511EED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نسبة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......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560" w:dyaOrig="320" w14:anchorId="41B9D803">
                                      <v:shape id="_x0000_i1084" type="#_x0000_t75" style="width:27.75pt;height:15.75pt" o:ole="">
                                        <v:imagedata r:id="rId80" o:title=""/>
                                      </v:shape>
                                      <o:OLEObject Type="Embed" ProgID="Equation.DSMT4" ShapeID="_x0000_i1084" DrawAspect="Content" ObjectID="_1614514283" r:id="rId81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81C650E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قديم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920" w:dyaOrig="279" w14:anchorId="11A0B1C0">
                                      <v:shape id="_x0000_i1085" type="#_x0000_t75" style="width:45.75pt;height:14.25pt" o:ole="">
                                        <v:imagedata r:id="rId82" o:title=""/>
                                      </v:shape>
                                      <o:OLEObject Type="Embed" ProgID="Equation.DSMT4" ShapeID="_x0000_i1085" DrawAspect="Content" ObjectID="_1614514284" r:id="rId83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245DA6B3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الجديد: </w:t>
                                  </w:r>
                                  <w:r w:rsidR="00572BD4"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920" w:dyaOrig="279" w14:anchorId="5CCFD13D">
                                      <v:shape id="_x0000_i1086" type="#_x0000_t75" style="width:45.75pt;height:14.25pt" o:ole="">
                                        <v:imagedata r:id="rId84" o:title=""/>
                                      </v:shape>
                                      <o:OLEObject Type="Embed" ProgID="Equation.DSMT4" ShapeID="_x0000_i1086" DrawAspect="Content" ObjectID="_1614514285" r:id="rId85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37D0E7FC" w14:textId="77777777" w:rsid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</w:p>
                                <w:p w14:paraId="646088E9" w14:textId="77777777" w:rsidR="005F4E18" w:rsidRPr="005F4E18" w:rsidRDefault="005F4E18" w:rsidP="005F4E18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2B9AFDBC">
                                      <v:shape id="_x0000_i1087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087" DrawAspect="Content" ObjectID="_1614514286" r:id="rId86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6712EBB" w14:textId="77777777" w:rsidR="005F4E18" w:rsidRDefault="005F4E18" w:rsidP="005F4E1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6C6B4C" id="Text Box 18" o:spid="_x0000_s1033" type="#_x0000_t202" style="position:absolute;left:0;text-align:left;margin-left:85.95pt;margin-top:1.75pt;width:121.5pt;height:80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" strokeweight="3pt">
                      <v:stroke linestyle="thinThin"/>
                      <v:textbox>
                        <w:txbxContent>
                          <w:p w14:paraId="69511EED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نسبة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......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560" w:dyaOrig="320" w14:anchorId="41B9D803">
                                <v:shape id="_x0000_i1084" type="#_x0000_t75" style="width:27.75pt;height:15.75pt" o:ole="">
                                  <v:imagedata r:id="rId80" o:title=""/>
                                </v:shape>
                                <o:OLEObject Type="Embed" ProgID="Equation.DSMT4" ShapeID="_x0000_i1084" DrawAspect="Content" ObjectID="_1614514283" r:id="rId87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81C650E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قديم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920" w:dyaOrig="279" w14:anchorId="11A0B1C0">
                                <v:shape id="_x0000_i1085" type="#_x0000_t75" style="width:45.75pt;height:14.25pt" o:ole="">
                                  <v:imagedata r:id="rId82" o:title=""/>
                                </v:shape>
                                <o:OLEObject Type="Embed" ProgID="Equation.DSMT4" ShapeID="_x0000_i1085" DrawAspect="Content" ObjectID="_1614514284" r:id="rId88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245DA6B3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الجديد: </w:t>
                            </w:r>
                            <w:r w:rsidR="00572BD4" w:rsidRPr="005F4E18">
                              <w:rPr>
                                <w:position w:val="-6"/>
                                <w:lang w:bidi="ar-DZ"/>
                              </w:rPr>
                              <w:object w:dxaOrig="920" w:dyaOrig="279" w14:anchorId="5CCFD13D">
                                <v:shape id="_x0000_i1086" type="#_x0000_t75" style="width:45.75pt;height:14.25pt" o:ole="">
                                  <v:imagedata r:id="rId84" o:title=""/>
                                </v:shape>
                                <o:OLEObject Type="Embed" ProgID="Equation.DSMT4" ShapeID="_x0000_i1086" DrawAspect="Content" ObjectID="_1614514285" r:id="rId89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37D0E7FC" w14:textId="77777777" w:rsid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14:paraId="646088E9" w14:textId="77777777" w:rsidR="005F4E18" w:rsidRPr="005F4E18" w:rsidRDefault="005F4E18" w:rsidP="005F4E18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2B9AFDBC">
                                <v:shape id="_x0000_i1087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087" DrawAspect="Content" ObjectID="_1614514286" r:id="rId90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6712EBB" w14:textId="77777777" w:rsidR="005F4E18" w:rsidRDefault="005F4E18" w:rsidP="005F4E18"/>
                        </w:txbxContent>
                      </v:textbox>
                    </v:shape>
                  </w:pict>
                </mc:Fallback>
              </mc:AlternateContent>
            </w:r>
            <w:r w:rsidR="005F4E18"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 </w:t>
            </w:r>
          </w:p>
          <w:p w14:paraId="20EBC5DE" w14:textId="77777777" w:rsidR="00932FB9" w:rsidRPr="00932FB9" w:rsidRDefault="00932FB9" w:rsidP="00932FB9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</w:p>
          <w:p w14:paraId="1012AC92" w14:textId="77777777" w:rsidR="00932FB9" w:rsidRPr="00932FB9" w:rsidRDefault="00932FB9" w:rsidP="00932FB9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</w:p>
          <w:p w14:paraId="37730520" w14:textId="4D809297" w:rsidR="00932FB9" w:rsidRDefault="005A5938" w:rsidP="00932FB9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25D353F" wp14:editId="323F9D41">
                      <wp:simplePos x="0" y="0"/>
                      <wp:positionH relativeFrom="column">
                        <wp:posOffset>1752600</wp:posOffset>
                      </wp:positionH>
                      <wp:positionV relativeFrom="paragraph">
                        <wp:posOffset>180340</wp:posOffset>
                      </wp:positionV>
                      <wp:extent cx="205740" cy="302260"/>
                      <wp:effectExtent l="13335" t="7620" r="9525" b="13970"/>
                      <wp:wrapNone/>
                      <wp:docPr id="12" name="Oval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3022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4C6EF4" w14:textId="77777777" w:rsidR="003C5073" w:rsidRPr="003C5073" w:rsidRDefault="003C5073" w:rsidP="003C5073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25D353F" id="Oval 22" o:spid="_x0000_s1034" style="position:absolute;left:0;text-align:left;margin-left:138pt;margin-top:14.2pt;width:16.2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">
                      <v:textbox>
                        <w:txbxContent>
                          <w:p w14:paraId="5B4C6EF4" w14:textId="77777777" w:rsidR="003C5073" w:rsidRPr="003C5073" w:rsidRDefault="003C5073" w:rsidP="003C5073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3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CD0AECA" wp14:editId="21D0AD9B">
                      <wp:simplePos x="0" y="0"/>
                      <wp:positionH relativeFrom="column">
                        <wp:posOffset>3562350</wp:posOffset>
                      </wp:positionH>
                      <wp:positionV relativeFrom="paragraph">
                        <wp:posOffset>111125</wp:posOffset>
                      </wp:positionV>
                      <wp:extent cx="205740" cy="274955"/>
                      <wp:effectExtent l="13335" t="5080" r="9525" b="5715"/>
                      <wp:wrapNone/>
                      <wp:docPr id="11" name="Oval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749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F8C100" w14:textId="77777777" w:rsidR="003C5073" w:rsidRPr="003C5073" w:rsidRDefault="003C5073" w:rsidP="003C5073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CD0AECA" id="Oval 21" o:spid="_x0000_s1035" style="position:absolute;left:0;text-align:left;margin-left:280.5pt;margin-top:8.75pt;width:16.2pt;height:21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">
                      <v:textbox>
                        <w:txbxContent>
                          <w:p w14:paraId="7FF8C100" w14:textId="77777777" w:rsidR="003C5073" w:rsidRPr="003C5073" w:rsidRDefault="003C5073" w:rsidP="003C5073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2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6CCE73CA" wp14:editId="4BE5F1A8">
                      <wp:simplePos x="0" y="0"/>
                      <wp:positionH relativeFrom="column">
                        <wp:posOffset>5391150</wp:posOffset>
                      </wp:positionH>
                      <wp:positionV relativeFrom="paragraph">
                        <wp:posOffset>111125</wp:posOffset>
                      </wp:positionV>
                      <wp:extent cx="205740" cy="274955"/>
                      <wp:effectExtent l="13335" t="5080" r="9525" b="5715"/>
                      <wp:wrapNone/>
                      <wp:docPr id="10" name="Oval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749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DFA4FC" w14:textId="77777777" w:rsidR="003C5073" w:rsidRPr="003C5073" w:rsidRDefault="003C5073" w:rsidP="003C5073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CCE73CA" id="Oval 20" o:spid="_x0000_s1036" style="position:absolute;left:0;text-align:left;margin-left:424.5pt;margin-top:8.75pt;width:16.2pt;height:21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">
                      <v:textbox>
                        <w:txbxContent>
                          <w:p w14:paraId="79DFA4FC" w14:textId="77777777" w:rsidR="003C5073" w:rsidRPr="003C5073" w:rsidRDefault="003C5073" w:rsidP="003C5073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1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14:paraId="52987D48" w14:textId="77777777" w:rsidR="00932FB9" w:rsidRPr="00932FB9" w:rsidRDefault="00932FB9" w:rsidP="003C5073">
            <w:pPr>
              <w:numPr>
                <w:ilvl w:val="0"/>
                <w:numId w:val="4"/>
              </w:numPr>
              <w:bidi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اكمل البطاقات </w:t>
            </w:r>
            <w:proofErr w:type="gramStart"/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>الآتية .</w:t>
            </w:r>
            <w:proofErr w:type="gramEnd"/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>(مع توضح طريقة الحساب ).</w:t>
            </w:r>
          </w:p>
        </w:tc>
      </w:tr>
      <w:tr w:rsidR="00932FB9" w14:paraId="43BCCDCF" w14:textId="77777777" w:rsidTr="00932F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trHeight w:val="630"/>
          <w:jc w:val="center"/>
        </w:trPr>
        <w:tc>
          <w:tcPr>
            <w:tcW w:w="409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14:paraId="27D00F5C" w14:textId="77777777" w:rsidR="00932FB9" w:rsidRDefault="00932FB9" w:rsidP="0086393A">
            <w:pPr>
              <w:bidi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</w:p>
        </w:tc>
        <w:tc>
          <w:tcPr>
            <w:tcW w:w="367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14:paraId="73EA0660" w14:textId="77777777" w:rsidR="00932FB9" w:rsidRDefault="003C5073" w:rsidP="003C5073">
            <w:pPr>
              <w:bidi/>
              <w:jc w:val="center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  <w:proofErr w:type="spellStart"/>
            <w:r>
              <w:rPr>
                <w:rFonts w:cs="MCS Taybah E_I 3d." w:hint="cs"/>
                <w:sz w:val="28"/>
                <w:szCs w:val="28"/>
                <w:rtl/>
              </w:rPr>
              <w:t>إنتهى</w:t>
            </w:r>
            <w:proofErr w:type="spellEnd"/>
            <w:r>
              <w:rPr>
                <w:rFonts w:cs="MCS Taybah E_I 3d.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cs="MCS Taybah E_I 3d." w:hint="cs"/>
                <w:sz w:val="28"/>
                <w:szCs w:val="28"/>
                <w:rtl/>
              </w:rPr>
              <w:t>و بالتوفيق</w:t>
            </w:r>
            <w:proofErr w:type="gramEnd"/>
          </w:p>
        </w:tc>
        <w:tc>
          <w:tcPr>
            <w:tcW w:w="348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14:paraId="7403756D" w14:textId="77777777" w:rsidR="00932FB9" w:rsidRDefault="00932FB9" w:rsidP="0086393A">
            <w:pPr>
              <w:bidi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u w:val="double"/>
                <w:rtl/>
              </w:rPr>
            </w:pPr>
          </w:p>
        </w:tc>
      </w:tr>
    </w:tbl>
    <w:p w14:paraId="3D3057BD" w14:textId="77777777" w:rsidR="00481D66" w:rsidRDefault="00481D66" w:rsidP="00481D66">
      <w:pPr>
        <w:pStyle w:val="Sansinterligne"/>
        <w:bidi/>
        <w:jc w:val="center"/>
        <w:rPr>
          <w:rFonts w:ascii="Sakkal Majalla" w:hAnsi="Sakkal Majalla" w:cs="Sakkal Majalla"/>
          <w:sz w:val="36"/>
          <w:szCs w:val="36"/>
        </w:rPr>
      </w:pPr>
      <w:proofErr w:type="spellStart"/>
      <w:r>
        <w:rPr>
          <w:rFonts w:ascii="Sakkal Majalla" w:hAnsi="Sakkal Majalla" w:cs="Sakkal Majalla"/>
          <w:sz w:val="36"/>
          <w:szCs w:val="36"/>
        </w:rPr>
        <w:t>Belhocine</w:t>
      </w:r>
      <w:proofErr w:type="spellEnd"/>
      <w:r>
        <w:rPr>
          <w:rFonts w:ascii="Sakkal Majalla" w:hAnsi="Sakkal Majalla" w:cs="Sakkal Majalla"/>
          <w:sz w:val="36"/>
          <w:szCs w:val="36"/>
        </w:rPr>
        <w:t xml:space="preserve"> : </w:t>
      </w:r>
      <w:hyperlink r:id="rId91" w:history="1">
        <w:r>
          <w:rPr>
            <w:rStyle w:val="Lienhypertexte"/>
            <w:rFonts w:ascii="Sakkal Majalla" w:hAnsi="Sakkal Majalla" w:cs="Sakkal Majalla"/>
            <w:sz w:val="36"/>
            <w:szCs w:val="36"/>
          </w:rPr>
          <w:t>https://prof27math.weebly.com/</w:t>
        </w:r>
      </w:hyperlink>
    </w:p>
    <w:p w14:paraId="02A2C9D3" w14:textId="77777777" w:rsidR="00EC456F" w:rsidRDefault="00EC456F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2"/>
        <w:gridCol w:w="9639"/>
        <w:gridCol w:w="741"/>
      </w:tblGrid>
      <w:tr w:rsidR="00BE2D4A" w:rsidRPr="000170A4" w14:paraId="466A3AEF" w14:textId="77777777" w:rsidTr="00535765">
        <w:tc>
          <w:tcPr>
            <w:tcW w:w="532" w:type="dxa"/>
          </w:tcPr>
          <w:p w14:paraId="3A25672A" w14:textId="77777777" w:rsidR="00BE2D4A" w:rsidRPr="000170A4" w:rsidRDefault="00BE2D4A" w:rsidP="00BE2D4A">
            <w:pPr>
              <w:tabs>
                <w:tab w:val="left" w:pos="4583"/>
              </w:tabs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  <w:tc>
          <w:tcPr>
            <w:tcW w:w="9639" w:type="dxa"/>
          </w:tcPr>
          <w:p w14:paraId="47F382FD" w14:textId="77777777" w:rsidR="00BE2D4A" w:rsidRPr="000170A4" w:rsidRDefault="005243EA" w:rsidP="005243EA">
            <w:pPr>
              <w:tabs>
                <w:tab w:val="left" w:pos="4583"/>
              </w:tabs>
              <w:bidi/>
              <w:jc w:val="center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التصحيح </w:t>
            </w:r>
            <w:proofErr w:type="spell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نمودجي</w:t>
            </w:r>
            <w:proofErr w:type="spellEnd"/>
          </w:p>
        </w:tc>
        <w:tc>
          <w:tcPr>
            <w:tcW w:w="741" w:type="dxa"/>
          </w:tcPr>
          <w:p w14:paraId="63F4EE63" w14:textId="77777777" w:rsidR="00BE2D4A" w:rsidRPr="000170A4" w:rsidRDefault="00BE2D4A" w:rsidP="00BE2D4A">
            <w:pPr>
              <w:tabs>
                <w:tab w:val="left" w:pos="4583"/>
              </w:tabs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</w:tr>
      <w:tr w:rsidR="00BE2D4A" w:rsidRPr="000170A4" w14:paraId="7C0BC0DF" w14:textId="77777777" w:rsidTr="00535765">
        <w:trPr>
          <w:cantSplit/>
          <w:trHeight w:val="1134"/>
        </w:trPr>
        <w:tc>
          <w:tcPr>
            <w:tcW w:w="532" w:type="dxa"/>
            <w:textDirection w:val="btLr"/>
            <w:vAlign w:val="center"/>
          </w:tcPr>
          <w:p w14:paraId="7463BD09" w14:textId="77777777" w:rsidR="00BE2D4A" w:rsidRPr="000170A4" w:rsidRDefault="00BE2D4A" w:rsidP="00BE2D4A">
            <w:pPr>
              <w:tabs>
                <w:tab w:val="left" w:pos="4583"/>
              </w:tabs>
              <w:bidi/>
              <w:ind w:left="113" w:right="113"/>
              <w:jc w:val="center"/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</w:pPr>
            <w:r w:rsidRPr="000170A4"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  <w:t>التمرين الاول</w:t>
            </w:r>
          </w:p>
        </w:tc>
        <w:tc>
          <w:tcPr>
            <w:tcW w:w="9639" w:type="dxa"/>
          </w:tcPr>
          <w:p w14:paraId="3157F6C9" w14:textId="77777777" w:rsidR="00BE2D4A" w:rsidRDefault="00BE2D4A" w:rsidP="00BE2D4A">
            <w:pPr>
              <w:bidi/>
              <w:spacing w:after="0" w:line="240" w:lineRule="auto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2F77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2760" w:dyaOrig="639" w14:anchorId="473D08B0">
                <v:shape id="_x0000_i1051" type="#_x0000_t75" style="width:186.75pt;height:39.75pt" o:ole="">
                  <v:imagedata r:id="rId92" o:title=""/>
                </v:shape>
                <o:OLEObject Type="Embed" ProgID="Equation.3" ShapeID="_x0000_i1051" DrawAspect="Content" ObjectID="_1614514240" r:id="rId93"/>
              </w:object>
            </w:r>
            <w:r w:rsidRPr="00BE2D4A">
              <w:rPr>
                <w:rFonts w:ascii="Tahoma" w:hAnsi="Tahoma" w:cs="Tahoma"/>
                <w:sz w:val="24"/>
                <w:szCs w:val="24"/>
                <w:rtl/>
              </w:rPr>
              <w:t xml:space="preserve">العدد  </w:t>
            </w:r>
            <w:r w:rsidRPr="00BE2D4A">
              <w:rPr>
                <w:rFonts w:ascii="Tahoma" w:hAnsi="Tahoma" w:cs="Tahoma"/>
                <w:position w:val="-6"/>
                <w:sz w:val="24"/>
                <w:szCs w:val="24"/>
              </w:rPr>
              <w:object w:dxaOrig="180" w:dyaOrig="279" w14:anchorId="0B832EF8">
                <v:shape id="_x0000_i1052" type="#_x0000_t75" style="width:12.75pt;height:14.25pt" o:ole="">
                  <v:imagedata r:id="rId7" o:title=""/>
                </v:shape>
                <o:OLEObject Type="Embed" ProgID="Equation.3" ShapeID="_x0000_i1052" DrawAspect="Content" ObjectID="_1614514241" r:id="rId94"/>
              </w:object>
            </w:r>
            <w:r w:rsidRPr="00BE2D4A">
              <w:rPr>
                <w:rFonts w:ascii="Tahoma" w:hAnsi="Tahoma" w:cs="Tahoma"/>
                <w:sz w:val="24"/>
                <w:szCs w:val="24"/>
                <w:rtl/>
              </w:rPr>
              <w:t xml:space="preserve"> هو ليس</w: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حل</w:t>
            </w:r>
            <w:r w:rsidRPr="00BE2D4A">
              <w:rPr>
                <w:rFonts w:ascii="Tahoma" w:hAnsi="Tahoma" w:cs="Tahoma"/>
                <w:sz w:val="24"/>
                <w:szCs w:val="24"/>
                <w:rtl/>
              </w:rPr>
              <w:t xml:space="preserve"> للمعادلة</w:t>
            </w:r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</w:t>
            </w:r>
            <w:r w:rsidR="00535765" w:rsidRPr="00535765">
              <w:rPr>
                <w:position w:val="-6"/>
              </w:rPr>
              <w:object w:dxaOrig="320" w:dyaOrig="279" w14:anchorId="42AD8A34">
                <v:shape id="_x0000_i1053" type="#_x0000_t75" style="width:21.75pt;height:17.25pt" o:ole="">
                  <v:imagedata r:id="rId95" o:title=""/>
                </v:shape>
                <o:OLEObject Type="Embed" ProgID="Equation.3" ShapeID="_x0000_i1053" DrawAspect="Content" ObjectID="_1614514242" r:id="rId96"/>
              </w:object>
            </w:r>
          </w:p>
          <w:p w14:paraId="16A341E2" w14:textId="77777777" w:rsidR="00BE2D4A" w:rsidRDefault="00BE2D4A" w:rsidP="005243EA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ind w:left="317" w:firstLine="25"/>
              <w:rPr>
                <w:rFonts w:hint="cs"/>
                <w:u w:val="none"/>
              </w:rPr>
            </w:pPr>
            <w:r w:rsidRPr="00BE2D4A">
              <w:rPr>
                <w:position w:val="-14"/>
                <w:u w:val="none"/>
              </w:rPr>
              <w:object w:dxaOrig="3400" w:dyaOrig="660" w14:anchorId="169BC9E1">
                <v:shape id="_x0000_i1054" type="#_x0000_t75" style="width:230.25pt;height:40.5pt" o:ole="">
                  <v:imagedata r:id="rId97" o:title=""/>
                </v:shape>
                <o:OLEObject Type="Embed" ProgID="Equation.3" ShapeID="_x0000_i1054" DrawAspect="Content" ObjectID="_1614514243" r:id="rId98"/>
              </w:object>
            </w:r>
            <w:r w:rsidRPr="00BE2D4A">
              <w:rPr>
                <w:u w:val="none"/>
                <w:rtl/>
              </w:rPr>
              <w:t xml:space="preserve">العدد  </w:t>
            </w:r>
            <w:r w:rsidRPr="002F7721">
              <w:rPr>
                <w:position w:val="-14"/>
                <w:u w:val="none"/>
              </w:rPr>
              <w:object w:dxaOrig="499" w:dyaOrig="400" w14:anchorId="719C802C">
                <v:shape id="_x0000_i1055" type="#_x0000_t75" style="width:34.5pt;height:20.25pt" o:ole="">
                  <v:imagedata r:id="rId9" o:title=""/>
                </v:shape>
                <o:OLEObject Type="Embed" ProgID="Equation.3" ShapeID="_x0000_i1055" DrawAspect="Content" ObjectID="_1614514244" r:id="rId99"/>
              </w:object>
            </w:r>
            <w:r>
              <w:rPr>
                <w:rFonts w:hint="cs"/>
                <w:u w:val="none"/>
                <w:rtl/>
              </w:rPr>
              <w:t>حل</w:t>
            </w:r>
            <w:r w:rsidRPr="00BE2D4A">
              <w:rPr>
                <w:u w:val="none"/>
                <w:rtl/>
              </w:rPr>
              <w:t xml:space="preserve"> هو للمعادلة</w:t>
            </w:r>
            <w:r w:rsidRPr="002F7721">
              <w:rPr>
                <w:rFonts w:hint="cs"/>
                <w:u w:val="none"/>
                <w:rtl/>
              </w:rPr>
              <w:t xml:space="preserve"> </w:t>
            </w:r>
            <w:r w:rsidR="00535765">
              <w:rPr>
                <w:rFonts w:hint="cs"/>
                <w:u w:val="none"/>
                <w:rtl/>
              </w:rPr>
              <w:t>.........</w:t>
            </w:r>
            <w:r w:rsidR="00535765" w:rsidRPr="00535765">
              <w:rPr>
                <w:position w:val="-6"/>
                <w:u w:val="none"/>
              </w:rPr>
              <w:object w:dxaOrig="320" w:dyaOrig="279" w14:anchorId="1BEE041C">
                <v:shape id="_x0000_i1056" type="#_x0000_t75" style="width:21.75pt;height:17.25pt" o:ole="">
                  <v:imagedata r:id="rId95" o:title=""/>
                </v:shape>
                <o:OLEObject Type="Embed" ProgID="Equation.3" ShapeID="_x0000_i1056" DrawAspect="Content" ObjectID="_1614514245" r:id="rId100"/>
              </w:object>
            </w:r>
          </w:p>
          <w:p w14:paraId="10232BCF" w14:textId="77777777" w:rsidR="00BE2D4A" w:rsidRPr="005D6A2C" w:rsidRDefault="00BE2D4A" w:rsidP="00BE2D4A">
            <w:p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5D6A2C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5D6A2C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6"/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حل  المعادلة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آتية </w:t>
            </w:r>
            <w:r w:rsidRPr="005D6A2C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: </w:t>
            </w:r>
            <w:r w:rsidRPr="002F77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2500" w:dyaOrig="279" w14:anchorId="15205DD9">
                <v:shape id="_x0000_i1057" type="#_x0000_t75" style="width:169.5pt;height:17.25pt" o:ole="">
                  <v:imagedata r:id="rId101" o:title=""/>
                </v:shape>
                <o:OLEObject Type="Embed" ProgID="Equation.3" ShapeID="_x0000_i1057" DrawAspect="Content" ObjectID="_1614514246" r:id="rId102"/>
              </w:object>
            </w:r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..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</w:t>
            </w:r>
            <w:r w:rsidR="00535765" w:rsidRPr="00535765">
              <w:rPr>
                <w:position w:val="-6"/>
              </w:rPr>
              <w:object w:dxaOrig="320" w:dyaOrig="279" w14:anchorId="15BCFFBD">
                <v:shape id="_x0000_i1058" type="#_x0000_t75" style="width:21.75pt;height:17.25pt" o:ole="">
                  <v:imagedata r:id="rId95" o:title=""/>
                </v:shape>
                <o:OLEObject Type="Embed" ProgID="Equation.3" ShapeID="_x0000_i1058" DrawAspect="Content" ObjectID="_1614514247" r:id="rId103"/>
              </w:object>
            </w:r>
          </w:p>
          <w:p w14:paraId="30545A39" w14:textId="77777777" w:rsidR="00BE2D4A" w:rsidRPr="000170A4" w:rsidRDefault="00BE2D4A" w:rsidP="00BE2D4A">
            <w:pPr>
              <w:bidi/>
              <w:spacing w:after="0" w:line="240" w:lineRule="auto"/>
              <w:ind w:left="317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  <w:tc>
          <w:tcPr>
            <w:tcW w:w="741" w:type="dxa"/>
            <w:vAlign w:val="center"/>
          </w:tcPr>
          <w:p w14:paraId="2F161520" w14:textId="77777777" w:rsidR="00535765" w:rsidRDefault="00535765" w:rsidP="00535765">
            <w:pPr>
              <w:tabs>
                <w:tab w:val="left" w:pos="4583"/>
              </w:tabs>
              <w:bidi/>
              <w:jc w:val="center"/>
              <w:rPr>
                <w:rFonts w:ascii="Tahoma" w:hAnsi="Tahoma" w:cs="Tahoma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3</w:t>
            </w:r>
            <w:r w:rsidR="00BE2D4A" w:rsidRPr="000170A4"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  <w:p w14:paraId="7D352CFC" w14:textId="77777777" w:rsidR="00BE2D4A" w:rsidRPr="00535765" w:rsidRDefault="00BE2D4A" w:rsidP="00535765">
            <w:pPr>
              <w:bidi/>
              <w:jc w:val="center"/>
              <w:rPr>
                <w:rFonts w:ascii="Tahoma" w:hAnsi="Tahoma" w:cs="Tahoma"/>
                <w:sz w:val="28"/>
                <w:szCs w:val="28"/>
                <w:rtl/>
                <w:lang w:bidi="ar-DZ"/>
              </w:rPr>
            </w:pPr>
          </w:p>
        </w:tc>
      </w:tr>
      <w:tr w:rsidR="00BE2D4A" w:rsidRPr="000170A4" w14:paraId="6B8E0D37" w14:textId="77777777" w:rsidTr="00535765">
        <w:trPr>
          <w:cantSplit/>
          <w:trHeight w:val="1134"/>
        </w:trPr>
        <w:tc>
          <w:tcPr>
            <w:tcW w:w="532" w:type="dxa"/>
            <w:textDirection w:val="btLr"/>
            <w:vAlign w:val="center"/>
          </w:tcPr>
          <w:p w14:paraId="69F318A1" w14:textId="77777777" w:rsidR="00BE2D4A" w:rsidRPr="000170A4" w:rsidRDefault="00BE2D4A" w:rsidP="00BE2D4A">
            <w:pPr>
              <w:tabs>
                <w:tab w:val="left" w:pos="4583"/>
              </w:tabs>
              <w:bidi/>
              <w:ind w:left="113" w:right="113"/>
              <w:jc w:val="center"/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</w:pPr>
            <w:r w:rsidRPr="000170A4"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  <w:t xml:space="preserve">التمرين </w:t>
            </w:r>
            <w:r w:rsidRPr="000170A4">
              <w:rPr>
                <w:rFonts w:ascii="Tahoma" w:hAnsi="Tahoma" w:cs="MCS Taybah S_U heart." w:hint="cs"/>
                <w:color w:val="FF0000"/>
                <w:sz w:val="24"/>
                <w:szCs w:val="24"/>
                <w:rtl/>
                <w:lang w:bidi="ar-DZ"/>
              </w:rPr>
              <w:t>الثاني</w:t>
            </w:r>
          </w:p>
        </w:tc>
        <w:tc>
          <w:tcPr>
            <w:tcW w:w="9639" w:type="dxa"/>
          </w:tcPr>
          <w:p w14:paraId="2E04CECD" w14:textId="77777777" w:rsidR="00BE2D4A" w:rsidRPr="000170A4" w:rsidRDefault="00BE2D4A" w:rsidP="00BE2D4A">
            <w:pPr>
              <w:bidi/>
              <w:spacing w:after="0" w:line="240" w:lineRule="auto"/>
              <w:ind w:left="360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</w:p>
          <w:p w14:paraId="097E610C" w14:textId="77777777" w:rsidR="00653C77" w:rsidRPr="002F7721" w:rsidRDefault="00653C77" w:rsidP="00535765">
            <w:pPr>
              <w:bidi/>
              <w:spacing w:after="0" w:line="240" w:lineRule="auto"/>
              <w:ind w:left="34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نشر ثم بسط العبارة </w:t>
            </w:r>
            <w:r w:rsidR="00535765" w:rsidRPr="00535765">
              <w:rPr>
                <w:position w:val="-6"/>
              </w:rPr>
              <w:object w:dxaOrig="360" w:dyaOrig="279" w14:anchorId="0EABA817">
                <v:shape id="_x0000_i1059" type="#_x0000_t75" style="width:24.75pt;height:17.25pt" o:ole="">
                  <v:imagedata r:id="rId104" o:title=""/>
                </v:shape>
                <o:OLEObject Type="Embed" ProgID="Equation.3" ShapeID="_x0000_i1059" DrawAspect="Content" ObjectID="_1614514248" r:id="rId105"/>
              </w:object>
            </w:r>
            <w:r w:rsidR="00535765">
              <w:rPr>
                <w:rFonts w:ascii="Tahoma" w:hAnsi="Tahoma" w:cs="Tahoma"/>
                <w:sz w:val="24"/>
                <w:szCs w:val="24"/>
                <w:lang w:bidi="ar-DZ"/>
              </w:rPr>
              <w:t>…</w:t>
            </w:r>
            <w:r w:rsidR="005243EA">
              <w:rPr>
                <w:rFonts w:ascii="Tahoma" w:hAnsi="Tahoma" w:cs="Tahoma"/>
                <w:sz w:val="24"/>
                <w:szCs w:val="24"/>
                <w:lang w:bidi="ar-DZ"/>
              </w:rPr>
              <w:t>…….</w:t>
            </w:r>
            <w:r>
              <w:rPr>
                <w:rFonts w:ascii="Tahoma" w:hAnsi="Tahoma" w:cs="Tahoma"/>
                <w:sz w:val="24"/>
                <w:szCs w:val="24"/>
                <w:lang w:bidi="ar-DZ"/>
              </w:rPr>
              <w:t>.</w:t>
            </w:r>
            <w:r w:rsidRPr="002F77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3980" w:dyaOrig="400" w14:anchorId="6A5C3732">
                <v:shape id="_x0000_i1111" type="#_x0000_t75" style="width:270pt;height:24.75pt" o:ole="">
                  <v:imagedata r:id="rId106" o:title=""/>
                </v:shape>
                <o:OLEObject Type="Embed" ProgID="Equation.3" ShapeID="_x0000_i1111" DrawAspect="Content" ObjectID="_1614514249" r:id="rId107"/>
              </w:object>
            </w:r>
          </w:p>
          <w:p w14:paraId="505DC347" w14:textId="77777777" w:rsidR="00653C77" w:rsidRPr="002F7721" w:rsidRDefault="00653C77" w:rsidP="00653C77">
            <w:pPr>
              <w:bidi/>
              <w:spacing w:after="0" w:line="240" w:lineRule="auto"/>
              <w:ind w:left="34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6"/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حس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</w:t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ب قيمة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6EBE65E2">
                <v:shape id="_x0000_i1060" type="#_x0000_t75" style="width:15.75pt;height:16.5pt" o:ole="">
                  <v:imagedata r:id="rId13" o:title=""/>
                </v:shape>
                <o:OLEObject Type="Embed" ProgID="Equation.3" ShapeID="_x0000_i1060" DrawAspect="Content" ObjectID="_1614514250" r:id="rId108"/>
              </w:object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ن أجل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720" w:dyaOrig="260" w14:anchorId="19577E73">
                <v:shape id="_x0000_i1061" type="#_x0000_t75" style="width:34.5pt;height:16.5pt" o:ole="">
                  <v:imagedata r:id="rId19" o:title=""/>
                </v:shape>
                <o:OLEObject Type="Embed" ProgID="Equation.3" ShapeID="_x0000_i1061" DrawAspect="Content" ObjectID="_1614514251" r:id="rId109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2F77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2F77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3620" w:dyaOrig="440" w14:anchorId="4C9AB241">
                <v:shape id="_x0000_i1062" type="#_x0000_t75" style="width:231.75pt;height:27pt" o:ole="">
                  <v:imagedata r:id="rId110" o:title=""/>
                </v:shape>
                <o:OLEObject Type="Embed" ProgID="Equation.3" ShapeID="_x0000_i1062" DrawAspect="Content" ObjectID="_1614514252" r:id="rId111"/>
              </w:object>
            </w:r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.</w:t>
            </w:r>
            <w:r w:rsidR="00535765" w:rsidRPr="00535765">
              <w:rPr>
                <w:position w:val="-6"/>
              </w:rPr>
              <w:object w:dxaOrig="320" w:dyaOrig="279" w14:anchorId="65B55575">
                <v:shape id="_x0000_i1063" type="#_x0000_t75" style="width:21.75pt;height:17.25pt" o:ole="">
                  <v:imagedata r:id="rId95" o:title=""/>
                </v:shape>
                <o:OLEObject Type="Embed" ProgID="Equation.3" ShapeID="_x0000_i1063" DrawAspect="Content" ObjectID="_1614514253" r:id="rId112"/>
              </w:object>
            </w:r>
          </w:p>
          <w:p w14:paraId="3819644B" w14:textId="77777777" w:rsidR="00BE2D4A" w:rsidRPr="000170A4" w:rsidRDefault="00BE2D4A" w:rsidP="00BE2D4A">
            <w:pPr>
              <w:bidi/>
              <w:spacing w:after="0" w:line="240" w:lineRule="auto"/>
              <w:ind w:left="79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  <w:tc>
          <w:tcPr>
            <w:tcW w:w="741" w:type="dxa"/>
            <w:vAlign w:val="center"/>
          </w:tcPr>
          <w:p w14:paraId="4129617F" w14:textId="77777777" w:rsidR="00BE2D4A" w:rsidRPr="000170A4" w:rsidRDefault="00535765" w:rsidP="00535765">
            <w:pPr>
              <w:tabs>
                <w:tab w:val="left" w:pos="4583"/>
              </w:tabs>
              <w:bidi/>
              <w:jc w:val="center"/>
              <w:rPr>
                <w:rFonts w:ascii="Tahoma" w:hAnsi="Tahoma" w:cs="Tahoma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3</w:t>
            </w:r>
            <w:r w:rsidR="00BE2D4A" w:rsidRPr="000170A4"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</w:tc>
      </w:tr>
      <w:tr w:rsidR="00BE2D4A" w:rsidRPr="000170A4" w14:paraId="4998CCDE" w14:textId="77777777" w:rsidTr="00535765">
        <w:trPr>
          <w:cantSplit/>
          <w:trHeight w:val="2880"/>
        </w:trPr>
        <w:tc>
          <w:tcPr>
            <w:tcW w:w="532" w:type="dxa"/>
            <w:textDirection w:val="btLr"/>
            <w:vAlign w:val="center"/>
          </w:tcPr>
          <w:p w14:paraId="439DED24" w14:textId="77777777" w:rsidR="00BE2D4A" w:rsidRPr="000170A4" w:rsidRDefault="00BE2D4A" w:rsidP="005243EA">
            <w:pPr>
              <w:tabs>
                <w:tab w:val="left" w:pos="4583"/>
              </w:tabs>
              <w:ind w:right="113"/>
              <w:jc w:val="center"/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</w:pPr>
            <w:r w:rsidRPr="000170A4"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  <w:t xml:space="preserve">التمرين </w:t>
            </w:r>
            <w:r w:rsidRPr="000170A4">
              <w:rPr>
                <w:rFonts w:ascii="Tahoma" w:hAnsi="Tahoma" w:cs="MCS Taybah S_U heart." w:hint="cs"/>
                <w:color w:val="FF0000"/>
                <w:sz w:val="24"/>
                <w:szCs w:val="24"/>
                <w:rtl/>
                <w:lang w:bidi="ar-DZ"/>
              </w:rPr>
              <w:t>الثالث</w:t>
            </w:r>
          </w:p>
        </w:tc>
        <w:tc>
          <w:tcPr>
            <w:tcW w:w="9639" w:type="dxa"/>
          </w:tcPr>
          <w:p w14:paraId="1C9F6927" w14:textId="77777777" w:rsidR="005243EA" w:rsidRPr="008B227E" w:rsidRDefault="005243EA" w:rsidP="00535765">
            <w:pPr>
              <w:bidi/>
              <w:spacing w:after="0" w:line="240" w:lineRule="auto"/>
              <w:ind w:left="34" w:hanging="34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>
              <w:rPr>
                <w:rFonts w:ascii="Tahoma" w:hAnsi="Tahoma" w:cs="Tahoma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تحويل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5243EA">
              <w:rPr>
                <w:position w:val="-10"/>
              </w:rPr>
              <w:object w:dxaOrig="540" w:dyaOrig="320" w14:anchorId="789C4E48">
                <v:shape id="_x0000_i1064" type="#_x0000_t75" style="width:36.75pt;height:19.5pt" o:ole="">
                  <v:imagedata r:id="rId113" o:title=""/>
                </v:shape>
                <o:OLEObject Type="Embed" ProgID="Equation.3" ShapeID="_x0000_i1064" DrawAspect="Content" ObjectID="_1614514254" r:id="rId114"/>
              </w:object>
            </w:r>
            <w:r w:rsidRPr="008B227E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=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Tahoma" w:hAnsi="Tahoma" w:cs="Tahoma"/>
                <w:sz w:val="24"/>
                <w:szCs w:val="24"/>
                <w:lang w:bidi="ar-DZ"/>
              </w:rPr>
              <w:t xml:space="preserve">4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ساعات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و48 دقيقة</w:t>
            </w:r>
            <w:r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..............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. </w:t>
            </w:r>
            <w:r w:rsid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0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,5ن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                      </w:t>
            </w:r>
          </w:p>
          <w:p w14:paraId="2A91C64D" w14:textId="77777777" w:rsidR="005243EA" w:rsidRPr="008B227E" w:rsidRDefault="005243EA" w:rsidP="00535765">
            <w:pPr>
              <w:pStyle w:val="Paragraphedeliste"/>
              <w:numPr>
                <w:ilvl w:val="0"/>
                <w:numId w:val="2"/>
              </w:numPr>
              <w:tabs>
                <w:tab w:val="left" w:pos="492"/>
              </w:tabs>
              <w:spacing w:after="0" w:line="240" w:lineRule="auto"/>
              <w:ind w:left="34" w:hanging="34"/>
              <w:rPr>
                <w:u w:val="none"/>
                <w:vertAlign w:val="superscript"/>
                <w:rtl/>
              </w:rPr>
            </w:pPr>
            <w:proofErr w:type="gramStart"/>
            <w:r>
              <w:rPr>
                <w:rFonts w:hint="cs"/>
                <w:u w:val="none"/>
                <w:rtl/>
              </w:rPr>
              <w:t xml:space="preserve">حساب </w:t>
            </w:r>
            <w:r w:rsidRPr="008B227E">
              <w:rPr>
                <w:u w:val="none"/>
                <w:rtl/>
              </w:rPr>
              <w:t xml:space="preserve"> السرعة</w:t>
            </w:r>
            <w:proofErr w:type="gramEnd"/>
            <w:r w:rsidRPr="008B227E">
              <w:rPr>
                <w:u w:val="none"/>
                <w:rtl/>
              </w:rPr>
              <w:t xml:space="preserve"> المتوسطة </w:t>
            </w:r>
            <w:r>
              <w:rPr>
                <w:rFonts w:hint="cs"/>
                <w:u w:val="none"/>
                <w:rtl/>
              </w:rPr>
              <w:t>لكمال</w:t>
            </w:r>
            <w:r w:rsidRPr="005243EA">
              <w:rPr>
                <w:position w:val="-10"/>
                <w:u w:val="none"/>
              </w:rPr>
              <w:object w:dxaOrig="2400" w:dyaOrig="320" w14:anchorId="1F7405C3">
                <v:shape id="_x0000_i1065" type="#_x0000_t75" style="width:162.75pt;height:19.5pt" o:ole="">
                  <v:imagedata r:id="rId115" o:title=""/>
                </v:shape>
                <o:OLEObject Type="Embed" ProgID="Equation.3" ShapeID="_x0000_i1065" DrawAspect="Content" ObjectID="_1614514255" r:id="rId116"/>
              </w:object>
            </w:r>
            <w:r>
              <w:rPr>
                <w:rFonts w:hint="cs"/>
                <w:u w:val="none"/>
                <w:rtl/>
              </w:rPr>
              <w:t xml:space="preserve"> </w:t>
            </w:r>
            <w:r w:rsidR="00535765">
              <w:rPr>
                <w:rFonts w:hint="cs"/>
                <w:u w:val="none"/>
                <w:rtl/>
              </w:rPr>
              <w:t>........</w:t>
            </w:r>
            <w:r w:rsidRPr="008B227E">
              <w:rPr>
                <w:u w:val="none"/>
                <w:rtl/>
              </w:rPr>
              <w:t>.</w:t>
            </w:r>
            <w:r w:rsidR="00535765" w:rsidRPr="00535765">
              <w:rPr>
                <w:rFonts w:eastAsia="Times New Roman" w:hint="cs"/>
                <w:color w:val="00B050"/>
                <w:rtl/>
              </w:rPr>
              <w:t>1ن</w:t>
            </w:r>
            <w:r w:rsidRPr="008B227E">
              <w:rPr>
                <w:u w:val="none"/>
                <w:rtl/>
              </w:rPr>
              <w:t xml:space="preserve"> </w:t>
            </w:r>
          </w:p>
          <w:p w14:paraId="3571363D" w14:textId="77777777" w:rsidR="005243EA" w:rsidRPr="008B227E" w:rsidRDefault="005243EA" w:rsidP="00535765">
            <w:pPr>
              <w:tabs>
                <w:tab w:val="left" w:pos="492"/>
              </w:tabs>
              <w:bidi/>
              <w:spacing w:after="0" w:line="240" w:lineRule="auto"/>
              <w:ind w:left="34" w:hanging="34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6"/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</w:p>
          <w:p w14:paraId="533A99D3" w14:textId="77777777" w:rsidR="005243EA" w:rsidRDefault="005243EA" w:rsidP="00535765">
            <w:pPr>
              <w:pStyle w:val="Paragraphedeliste"/>
              <w:numPr>
                <w:ilvl w:val="0"/>
                <w:numId w:val="3"/>
              </w:numPr>
              <w:tabs>
                <w:tab w:val="left" w:pos="492"/>
              </w:tabs>
              <w:spacing w:after="0" w:line="240" w:lineRule="auto"/>
              <w:ind w:left="34" w:hanging="34"/>
              <w:rPr>
                <w:rFonts w:hint="cs"/>
                <w:u w:val="none"/>
              </w:rPr>
            </w:pPr>
            <w:proofErr w:type="gramStart"/>
            <w:r>
              <w:rPr>
                <w:rFonts w:hint="cs"/>
                <w:u w:val="none"/>
                <w:rtl/>
              </w:rPr>
              <w:t xml:space="preserve">حساب </w:t>
            </w:r>
            <w:r w:rsidRPr="008B227E">
              <w:rPr>
                <w:rFonts w:hint="cs"/>
                <w:u w:val="none"/>
                <w:rtl/>
              </w:rPr>
              <w:t xml:space="preserve"> الزمن</w:t>
            </w:r>
            <w:proofErr w:type="gramEnd"/>
            <w:r w:rsidRPr="008B227E">
              <w:rPr>
                <w:rFonts w:hint="cs"/>
                <w:u w:val="none"/>
                <w:rtl/>
              </w:rPr>
              <w:t xml:space="preserve"> </w:t>
            </w:r>
            <w:r>
              <w:rPr>
                <w:rFonts w:hint="cs"/>
                <w:u w:val="none"/>
                <w:rtl/>
              </w:rPr>
              <w:t xml:space="preserve">: </w:t>
            </w:r>
            <w:r w:rsidRPr="008B227E">
              <w:rPr>
                <w:rFonts w:hint="cs"/>
                <w:u w:val="none"/>
                <w:rtl/>
              </w:rPr>
              <w:t xml:space="preserve"> </w:t>
            </w:r>
            <w:r w:rsidR="00535765" w:rsidRPr="005243EA">
              <w:rPr>
                <w:position w:val="-10"/>
                <w:u w:val="none"/>
              </w:rPr>
              <w:object w:dxaOrig="4940" w:dyaOrig="320" w14:anchorId="410DC901">
                <v:shape id="_x0000_i1066" type="#_x0000_t75" style="width:321pt;height:19.5pt" o:ole="">
                  <v:imagedata r:id="rId117" o:title=""/>
                </v:shape>
                <o:OLEObject Type="Embed" ProgID="Equation.3" ShapeID="_x0000_i1066" DrawAspect="Content" ObjectID="_1614514256" r:id="rId118"/>
              </w:object>
            </w:r>
            <w:r w:rsidR="00535765">
              <w:rPr>
                <w:rFonts w:hint="cs"/>
                <w:u w:val="none"/>
                <w:rtl/>
              </w:rPr>
              <w:t>....</w:t>
            </w:r>
            <w:r w:rsidR="00535765" w:rsidRPr="00535765">
              <w:rPr>
                <w:rFonts w:eastAsia="Times New Roman" w:hint="cs"/>
                <w:color w:val="00B050"/>
                <w:rtl/>
              </w:rPr>
              <w:t>1ن</w:t>
            </w:r>
          </w:p>
          <w:p w14:paraId="0A2C216D" w14:textId="77777777" w:rsidR="005243EA" w:rsidRPr="008B227E" w:rsidRDefault="005243EA" w:rsidP="00535765">
            <w:pPr>
              <w:bidi/>
              <w:spacing w:after="0" w:line="240" w:lineRule="auto"/>
              <w:ind w:left="34" w:hanging="34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sz w:val="32"/>
                <w:szCs w:val="32"/>
                <w:lang w:bidi="ar-DZ"/>
              </w:rPr>
              <w:t xml:space="preserve">  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تحويل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5243EA">
              <w:rPr>
                <w:position w:val="-10"/>
              </w:rPr>
              <w:object w:dxaOrig="639" w:dyaOrig="320" w14:anchorId="48E509EC">
                <v:shape id="_x0000_i1067" type="#_x0000_t75" style="width:43.5pt;height:19.5pt" o:ole="">
                  <v:imagedata r:id="rId119" o:title=""/>
                </v:shape>
                <o:OLEObject Type="Embed" ProgID="Equation.3" ShapeID="_x0000_i1067" DrawAspect="Content" ObjectID="_1614514257" r:id="rId120"/>
              </w:object>
            </w:r>
            <w:r w:rsidRPr="008B227E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=</w:t>
            </w:r>
            <w:r w:rsidRPr="008B227E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5243EA">
              <w:rPr>
                <w:rFonts w:ascii="Tahoma" w:hAnsi="Tahoma" w:cs="Tahoma" w:hint="cs"/>
                <w:color w:val="FF0000"/>
                <w:sz w:val="24"/>
                <w:szCs w:val="24"/>
                <w:rtl/>
                <w:lang w:bidi="ar-DZ"/>
              </w:rPr>
              <w:t>5</w:t>
            </w:r>
            <w:r w:rsidRPr="005243EA">
              <w:rPr>
                <w:rFonts w:ascii="Tahoma" w:hAnsi="Tahoma" w:cs="Tahoma"/>
                <w:color w:val="FF0000"/>
                <w:sz w:val="24"/>
                <w:szCs w:val="24"/>
                <w:lang w:bidi="ar-DZ"/>
              </w:rPr>
              <w:t xml:space="preserve"> </w:t>
            </w:r>
            <w:r w:rsidRPr="005243EA">
              <w:rPr>
                <w:rFonts w:ascii="Tahoma" w:hAnsi="Tahoma" w:cs="Tahoma" w:hint="cs"/>
                <w:color w:val="FF0000"/>
                <w:sz w:val="24"/>
                <w:szCs w:val="24"/>
                <w:rtl/>
                <w:lang w:bidi="ar-DZ"/>
              </w:rPr>
              <w:t xml:space="preserve"> ساعات</w:t>
            </w:r>
            <w:proofErr w:type="gramEnd"/>
            <w:r w:rsidRPr="005243EA">
              <w:rPr>
                <w:rFonts w:ascii="Tahoma" w:hAnsi="Tahoma" w:cs="Tahoma" w:hint="cs"/>
                <w:color w:val="FF0000"/>
                <w:sz w:val="24"/>
                <w:szCs w:val="24"/>
                <w:rtl/>
                <w:lang w:bidi="ar-DZ"/>
              </w:rPr>
              <w:t xml:space="preserve"> 20 دقيقة</w:t>
            </w:r>
            <w:r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.................................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  <w:r w:rsid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0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,5ن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                       </w:t>
            </w:r>
          </w:p>
          <w:p w14:paraId="5A0B0A0B" w14:textId="77777777" w:rsidR="005243EA" w:rsidRPr="00993B9F" w:rsidRDefault="005243EA" w:rsidP="00535765">
            <w:pPr>
              <w:tabs>
                <w:tab w:val="left" w:pos="492"/>
              </w:tabs>
              <w:bidi/>
              <w:spacing w:after="0" w:line="240" w:lineRule="auto"/>
              <w:ind w:left="34" w:hanging="34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7"/>
            </w:r>
            <w:r w:rsidRPr="00993B9F">
              <w:rPr>
                <w:rFonts w:hint="cs"/>
                <w:rtl/>
              </w:rPr>
              <w:t xml:space="preserve">  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الفائز بالسباق هو كمال </w:t>
            </w:r>
            <w:proofErr w:type="spellStart"/>
            <w:r>
              <w:rPr>
                <w:rFonts w:ascii="Tahoma" w:hAnsi="Tahoma" w:cs="Tahoma" w:hint="cs"/>
                <w:sz w:val="24"/>
                <w:szCs w:val="24"/>
                <w:rtl/>
              </w:rPr>
              <w:t>لانه</w:t>
            </w:r>
            <w:proofErr w:type="spell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قطعها في 4 ساعات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</w:rPr>
              <w:t xml:space="preserve">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</w:rPr>
              <w:t>و 48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 دقيقة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........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</w:rPr>
              <w:t>..</w:t>
            </w:r>
            <w:r w:rsidRPr="00993B9F">
              <w:rPr>
                <w:rFonts w:ascii="Tahoma" w:hAnsi="Tahoma" w:cs="Tahoma"/>
                <w:sz w:val="24"/>
                <w:szCs w:val="24"/>
                <w:rtl/>
              </w:rPr>
              <w:t>.</w:t>
            </w:r>
            <w:r w:rsid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ن</w:t>
            </w:r>
            <w:r w:rsidRPr="00993B9F">
              <w:rPr>
                <w:rFonts w:hint="cs"/>
                <w:rtl/>
              </w:rPr>
              <w:t xml:space="preserve"> </w:t>
            </w:r>
          </w:p>
          <w:p w14:paraId="748D31B8" w14:textId="77777777" w:rsidR="00BE2D4A" w:rsidRPr="000170A4" w:rsidRDefault="00BE2D4A" w:rsidP="005243EA">
            <w:pPr>
              <w:bidi/>
              <w:spacing w:after="0" w:line="240" w:lineRule="auto"/>
              <w:ind w:left="717" w:right="57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</w:tc>
        <w:tc>
          <w:tcPr>
            <w:tcW w:w="741" w:type="dxa"/>
            <w:vAlign w:val="center"/>
          </w:tcPr>
          <w:p w14:paraId="67B944FF" w14:textId="77777777" w:rsidR="00BE2D4A" w:rsidRPr="000170A4" w:rsidRDefault="00BE2D4A" w:rsidP="00535765">
            <w:pPr>
              <w:tabs>
                <w:tab w:val="left" w:pos="4583"/>
              </w:tabs>
              <w:bidi/>
              <w:jc w:val="center"/>
              <w:rPr>
                <w:rFonts w:ascii="Tahoma" w:hAnsi="Tahoma" w:cs="Tahoma"/>
                <w:color w:val="FF0000"/>
                <w:sz w:val="28"/>
                <w:szCs w:val="28"/>
                <w:rtl/>
                <w:lang w:bidi="ar-DZ"/>
              </w:rPr>
            </w:pPr>
            <w:r w:rsidRPr="000170A4"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4ن</w:t>
            </w:r>
          </w:p>
        </w:tc>
      </w:tr>
      <w:tr w:rsidR="005243EA" w:rsidRPr="000170A4" w14:paraId="59F3CE82" w14:textId="77777777" w:rsidTr="00535765">
        <w:trPr>
          <w:cantSplit/>
          <w:trHeight w:val="348"/>
        </w:trPr>
        <w:tc>
          <w:tcPr>
            <w:tcW w:w="532" w:type="dxa"/>
            <w:textDirection w:val="btLr"/>
            <w:vAlign w:val="center"/>
          </w:tcPr>
          <w:p w14:paraId="05F83F83" w14:textId="77777777" w:rsidR="005243EA" w:rsidRPr="000170A4" w:rsidRDefault="005243EA" w:rsidP="00535765">
            <w:pPr>
              <w:tabs>
                <w:tab w:val="left" w:pos="4583"/>
              </w:tabs>
              <w:ind w:right="113"/>
              <w:jc w:val="center"/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</w:pPr>
            <w:r w:rsidRPr="000170A4"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  <w:t xml:space="preserve">التمرين </w:t>
            </w:r>
            <w:r w:rsidR="00535765">
              <w:rPr>
                <w:rFonts w:ascii="Tahoma" w:hAnsi="Tahoma" w:cs="MCS Taybah S_U heart." w:hint="cs"/>
                <w:color w:val="FF0000"/>
                <w:sz w:val="24"/>
                <w:szCs w:val="24"/>
                <w:rtl/>
                <w:lang w:bidi="ar-DZ"/>
              </w:rPr>
              <w:t>الرابع</w:t>
            </w:r>
          </w:p>
        </w:tc>
        <w:tc>
          <w:tcPr>
            <w:tcW w:w="9639" w:type="dxa"/>
          </w:tcPr>
          <w:p w14:paraId="1FA9366B" w14:textId="77777777" w:rsidR="005243EA" w:rsidRPr="00C41BB1" w:rsidRDefault="005243EA" w:rsidP="005243EA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شكل ...................................................................................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,5ن</w:t>
            </w:r>
          </w:p>
          <w:p w14:paraId="399978B2" w14:textId="77777777" w:rsidR="005243EA" w:rsidRDefault="00535765" w:rsidP="00535765">
            <w:pPr>
              <w:autoSpaceDE w:val="0"/>
              <w:autoSpaceDN w:val="0"/>
              <w:adjustRightInd w:val="0"/>
              <w:spacing w:after="0"/>
              <w:jc w:val="right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ن</w:t>
            </w:r>
            <w:r w:rsidR="005243EA">
              <w:rPr>
                <w:rFonts w:ascii="Tahoma" w:hAnsi="Tahoma" w:cs="Tahoma"/>
                <w:sz w:val="24"/>
                <w:szCs w:val="24"/>
                <w:lang w:bidi="ar-DZ"/>
              </w:rPr>
              <w:t>……………………</w:t>
            </w:r>
            <w:r w:rsidR="00F31013" w:rsidRPr="00F31013">
              <w:rPr>
                <w:rFonts w:ascii="Tahoma" w:hAnsi="Tahoma" w:cs="Tahoma"/>
                <w:position w:val="-10"/>
                <w:sz w:val="24"/>
                <w:szCs w:val="24"/>
                <w:lang w:bidi="ar-DZ"/>
              </w:rPr>
              <w:object w:dxaOrig="2020" w:dyaOrig="380" w14:anchorId="15BA856B">
                <v:shape id="_x0000_i1112" type="#_x0000_t75" style="width:124.5pt;height:23.25pt" o:ole="">
                  <v:imagedata r:id="rId121" o:title=""/>
                </v:shape>
                <o:OLEObject Type="Embed" ProgID="Equation.3" ShapeID="_x0000_i1112" DrawAspect="Content" ObjectID="_1614514258" r:id="rId122"/>
              </w:object>
            </w:r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: حسب نظرية </w:t>
            </w:r>
            <w:proofErr w:type="spellStart"/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فيتاغورث</w:t>
            </w:r>
            <w:proofErr w:type="spellEnd"/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نجد   </w:t>
            </w:r>
            <w:r w:rsidR="005243EA"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480" w:dyaOrig="260" w14:anchorId="2F9D15D1">
                <v:shape id="_x0000_i1068" type="#_x0000_t75" style="width:30pt;height:15.75pt" o:ole="">
                  <v:imagedata r:id="rId42" o:title=""/>
                </v:shape>
                <o:OLEObject Type="Embed" ProgID="Equation.3" ShapeID="_x0000_i1068" DrawAspect="Content" ObjectID="_1614514259" r:id="rId123"/>
              </w:object>
            </w:r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حساب</w:t>
            </w:r>
            <w:r w:rsidR="005243EA"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5243EA"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</w:p>
          <w:p w14:paraId="4FB805A0" w14:textId="77777777" w:rsidR="005243EA" w:rsidRPr="00C41BB1" w:rsidRDefault="005243EA" w:rsidP="00535765">
            <w:pPr>
              <w:autoSpaceDE w:val="0"/>
              <w:autoSpaceDN w:val="0"/>
              <w:bidi/>
              <w:adjustRightInd w:val="0"/>
              <w:spacing w:after="0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5D6A2C">
              <w:rPr>
                <w:rFonts w:ascii="Tahoma" w:hAnsi="Tahoma" w:cs="Tahoma"/>
                <w:sz w:val="32"/>
                <w:szCs w:val="32"/>
                <w:lang w:bidi="ar-DZ"/>
              </w:rPr>
              <w:sym w:font="Wingdings 2" w:char="F075"/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حساب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ساحة المثلــث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620" w:dyaOrig="260" w14:anchorId="385AB264">
                <v:shape id="_x0000_i1069" type="#_x0000_t75" style="width:41.25pt;height:17.25pt" o:ole="">
                  <v:imagedata r:id="rId40" o:title=""/>
                </v:shape>
                <o:OLEObject Type="Embed" ProgID="Equation.3" ShapeID="_x0000_i1069" DrawAspect="Content" ObjectID="_1614514260" r:id="rId124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:</w:t>
            </w:r>
            <w:r w:rsidR="00F31013" w:rsidRPr="005243EA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4599" w:dyaOrig="400" w14:anchorId="0A7A7A67">
                <v:shape id="_x0000_i1070" type="#_x0000_t75" style="width:270.75pt;height:26.25pt" o:ole="">
                  <v:imagedata r:id="rId125" o:title=""/>
                </v:shape>
                <o:OLEObject Type="Embed" ProgID="Equation.3" ShapeID="_x0000_i1070" DrawAspect="Content" ObjectID="_1614514261" r:id="rId126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ن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</w:p>
          <w:p w14:paraId="61BCB778" w14:textId="77777777" w:rsidR="005243EA" w:rsidRPr="005243EA" w:rsidRDefault="005243EA" w:rsidP="00535765">
            <w:pPr>
              <w:autoSpaceDE w:val="0"/>
              <w:autoSpaceDN w:val="0"/>
              <w:bidi/>
              <w:adjustRightInd w:val="0"/>
              <w:spacing w:after="0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*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620" w:dyaOrig="260" w14:anchorId="17B66D41">
                <v:shape id="_x0000_i1071" type="#_x0000_t75" style="width:30.75pt;height:12.75pt" o:ole="">
                  <v:imagedata r:id="rId55" o:title=""/>
                </v:shape>
                <o:OLEObject Type="Embed" ProgID="Equation.3" ShapeID="_x0000_i1071" DrawAspect="Content" ObjectID="_1614514262" r:id="rId127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صورة المثلث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620" w:dyaOrig="260" w14:anchorId="4C8A140E">
                <v:shape id="_x0000_i1072" type="#_x0000_t75" style="width:30.75pt;height:12.75pt" o:ole="">
                  <v:imagedata r:id="rId55" o:title=""/>
                </v:shape>
                <o:OLEObject Type="Embed" ProgID="Equation.3" ShapeID="_x0000_i1072" DrawAspect="Content" ObjectID="_1614514263" r:id="rId128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بالانسحاب الذي يحول 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683034D3">
                <v:shape id="_x0000_i1073" type="#_x0000_t75" style="width:12pt;height:12.75pt" o:ole="">
                  <v:imagedata r:id="rId44" o:title=""/>
                </v:shape>
                <o:OLEObject Type="Embed" ProgID="Equation.3" ShapeID="_x0000_i1073" DrawAspect="Content" ObjectID="_1614514264" r:id="rId129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إلــى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1C677765">
                <v:shape id="_x0000_i1074" type="#_x0000_t75" style="width:15.75pt;height:16.5pt" o:ole="">
                  <v:imagedata r:id="rId13" o:title=""/>
                </v:shape>
                <o:OLEObject Type="Embed" ProgID="Equation.3" ShapeID="_x0000_i1074" DrawAspect="Content" ObjectID="_1614514265" r:id="rId130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</w:t>
            </w:r>
            <w:r w:rsid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0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,5ن</w:t>
            </w:r>
          </w:p>
          <w:p w14:paraId="1FD76976" w14:textId="77777777" w:rsidR="005243EA" w:rsidRDefault="005243EA" w:rsidP="00535765">
            <w:pPr>
              <w:bidi/>
              <w:spacing w:after="0" w:line="240" w:lineRule="auto"/>
              <w:ind w:left="357" w:right="57" w:hanging="225"/>
              <w:rPr>
                <w:rFonts w:ascii="Tahoma" w:hAnsi="Tahoma" w:cs="Tahoma" w:hint="cs"/>
                <w:sz w:val="24"/>
                <w:szCs w:val="24"/>
                <w:rtl/>
              </w:rPr>
            </w:pP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* </w:t>
            </w:r>
            <w:r w:rsidRPr="005243EA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420" w:dyaOrig="400" w14:anchorId="485C1104">
                <v:shape id="_x0000_i1075" type="#_x0000_t75" style="width:39.75pt;height:20.25pt" o:ole="">
                  <v:imagedata r:id="rId131" o:title=""/>
                </v:shape>
                <o:OLEObject Type="Embed" ProgID="Equation.3" ShapeID="_x0000_i1075" DrawAspect="Content" ObjectID="_1614514266" r:id="rId132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صورة المثلث </w:t>
            </w:r>
            <w:r w:rsidRPr="00C41BB1">
              <w:rPr>
                <w:rFonts w:ascii="Tahoma" w:hAnsi="Tahoma" w:cs="Tahoma"/>
                <w:position w:val="-10"/>
                <w:sz w:val="24"/>
                <w:szCs w:val="24"/>
                <w:lang w:bidi="ar-DZ"/>
              </w:rPr>
              <w:object w:dxaOrig="320" w:dyaOrig="340" w14:anchorId="0F05B08E">
                <v:shape id="_x0000_i1076" type="#_x0000_t75" style="width:30.75pt;height:17.25pt" o:ole="">
                  <v:imagedata r:id="rId33" o:title=""/>
                </v:shape>
                <o:OLEObject Type="Embed" ProgID="Equation.3" ShapeID="_x0000_i1076" DrawAspect="Content" ObjectID="_1614514267" r:id="rId133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بالانسحاب الذي يحول 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6852F2DA">
                <v:shape id="_x0000_i1077" type="#_x0000_t75" style="width:12pt;height:12.75pt" o:ole="">
                  <v:imagedata r:id="rId44" o:title=""/>
                </v:shape>
                <o:OLEObject Type="Embed" ProgID="Equation.3" ShapeID="_x0000_i1077" DrawAspect="Content" ObjectID="_1614514268" r:id="rId134"/>
              </w:object>
            </w:r>
            <w:r w:rsidRPr="00C41BB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إلــى </w:t>
            </w:r>
            <w:r w:rsidRPr="00C41BB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40" w:dyaOrig="260" w14:anchorId="513B8909">
                <v:shape id="_x0000_i1078" type="#_x0000_t75" style="width:15.75pt;height:16.5pt" o:ole="">
                  <v:imagedata r:id="rId13" o:title=""/>
                </v:shape>
                <o:OLEObject Type="Embed" ProgID="Equation.3" ShapeID="_x0000_i1078" DrawAspect="Content" ObjectID="_1614514269" r:id="rId135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بحيث مركزها منتصف القطعة </w:t>
            </w:r>
            <w:r w:rsidRPr="005243EA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620" w:dyaOrig="400" w14:anchorId="7404F110">
                <v:shape id="_x0000_i1079" type="#_x0000_t75" style="width:45pt;height:23.25pt" o:ole="">
                  <v:imagedata r:id="rId136" o:title=""/>
                </v:shape>
                <o:OLEObject Type="Embed" ProgID="Equation.3" ShapeID="_x0000_i1079" DrawAspect="Content" ObjectID="_1614514270" r:id="rId137"/>
              </w:objec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و قطرها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5243EA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480" w:dyaOrig="260" w14:anchorId="7CA0E7FF">
                <v:shape id="_x0000_i1080" type="#_x0000_t75" style="width:35.25pt;height:15pt" o:ole="">
                  <v:imagedata r:id="rId138" o:title=""/>
                </v:shape>
                <o:OLEObject Type="Embed" ProgID="Equation.3" ShapeID="_x0000_i1080" DrawAspect="Content" ObjectID="_1614514271" r:id="rId139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...........................</w:t>
            </w:r>
            <w:r w:rsidR="00535765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....................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ن</w:t>
            </w:r>
          </w:p>
        </w:tc>
        <w:tc>
          <w:tcPr>
            <w:tcW w:w="741" w:type="dxa"/>
            <w:vAlign w:val="center"/>
          </w:tcPr>
          <w:p w14:paraId="25F598CE" w14:textId="77777777" w:rsidR="005243EA" w:rsidRPr="000170A4" w:rsidRDefault="00535765" w:rsidP="00535765">
            <w:pPr>
              <w:tabs>
                <w:tab w:val="left" w:pos="4583"/>
              </w:tabs>
              <w:bidi/>
              <w:jc w:val="center"/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5</w:t>
            </w:r>
            <w:r w:rsidRPr="000170A4"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</w:tc>
      </w:tr>
      <w:tr w:rsidR="005243EA" w:rsidRPr="000170A4" w14:paraId="4F8AB0A1" w14:textId="77777777" w:rsidTr="00535765">
        <w:trPr>
          <w:cantSplit/>
          <w:trHeight w:val="1134"/>
        </w:trPr>
        <w:tc>
          <w:tcPr>
            <w:tcW w:w="532" w:type="dxa"/>
            <w:textDirection w:val="btLr"/>
            <w:vAlign w:val="center"/>
          </w:tcPr>
          <w:p w14:paraId="7946297D" w14:textId="77777777" w:rsidR="005243EA" w:rsidRPr="000170A4" w:rsidRDefault="005243EA" w:rsidP="00BE2D4A">
            <w:pPr>
              <w:tabs>
                <w:tab w:val="left" w:pos="4583"/>
              </w:tabs>
              <w:bidi/>
              <w:ind w:left="113" w:right="113"/>
              <w:jc w:val="center"/>
              <w:rPr>
                <w:rFonts w:ascii="Tahoma" w:hAnsi="Tahoma" w:cs="MCS Taybah S_U heart."/>
                <w:color w:val="FF0000"/>
                <w:sz w:val="24"/>
                <w:szCs w:val="24"/>
                <w:rtl/>
                <w:lang w:bidi="ar-DZ"/>
              </w:rPr>
            </w:pPr>
            <w:r w:rsidRPr="000170A4">
              <w:rPr>
                <w:rFonts w:ascii="Tahoma" w:hAnsi="Tahoma" w:cs="MCS Taybah S_U heart." w:hint="cs"/>
                <w:color w:val="FF0000"/>
                <w:sz w:val="24"/>
                <w:szCs w:val="24"/>
                <w:rtl/>
                <w:lang w:bidi="ar-DZ"/>
              </w:rPr>
              <w:t>المسالة</w:t>
            </w:r>
          </w:p>
        </w:tc>
        <w:tc>
          <w:tcPr>
            <w:tcW w:w="9639" w:type="dxa"/>
          </w:tcPr>
          <w:p w14:paraId="13B29F91" w14:textId="7E3D1492" w:rsidR="005243EA" w:rsidRDefault="005A5938" w:rsidP="005243EA">
            <w:pPr>
              <w:bidi/>
              <w:spacing w:after="0" w:line="240" w:lineRule="auto"/>
              <w:rPr>
                <w:rFonts w:ascii="Tahoma" w:eastAsia="Times New Roman" w:hAnsi="Tahoma" w:cs="Tahoma" w:hint="cs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3F12523" wp14:editId="70A82916">
                      <wp:simplePos x="0" y="0"/>
                      <wp:positionH relativeFrom="column">
                        <wp:posOffset>4048125</wp:posOffset>
                      </wp:positionH>
                      <wp:positionV relativeFrom="paragraph">
                        <wp:posOffset>137160</wp:posOffset>
                      </wp:positionV>
                      <wp:extent cx="1548765" cy="949960"/>
                      <wp:effectExtent l="21590" t="22225" r="20320" b="27940"/>
                      <wp:wrapNone/>
                      <wp:docPr id="9" name="Text Box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765" cy="949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BF4C7F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7404D056">
                                      <v:shape id="_x0000_i1097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097" DrawAspect="Content" ObjectID="_1614514287" r:id="rId140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7BE66339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قديم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920" w:dyaOrig="279" w14:anchorId="77B97889">
                                      <v:shape id="_x0000_i1098" type="#_x0000_t75" style="width:45.75pt;height:14.25pt" o:ole="">
                                        <v:imagedata r:id="rId71" o:title=""/>
                                      </v:shape>
                                      <o:OLEObject Type="Embed" ProgID="Equation.DSMT4" ShapeID="_x0000_i1098" DrawAspect="Content" ObjectID="_1614514288" r:id="rId141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50797FA9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الجديد: </w:t>
                                  </w:r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920" w:dyaOrig="279" w14:anchorId="2152255E">
                                      <v:shape id="_x0000_i1099" type="#_x0000_t75" style="width:45.75pt;height:14.25pt" o:ole="">
                                        <v:imagedata r:id="rId142" o:title=""/>
                                      </v:shape>
                                      <o:OLEObject Type="Embed" ProgID="Equation.DSMT4" ShapeID="_x0000_i1099" DrawAspect="Content" ObjectID="_1614514289" r:id="rId143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0235D45" w14:textId="77777777" w:rsidR="005243EA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</w:p>
                                <w:p w14:paraId="47BE08F7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67705BE4">
                                      <v:shape id="_x0000_i1100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100" DrawAspect="Content" ObjectID="_1614514290" r:id="rId144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06AD0F5" w14:textId="77777777" w:rsidR="005243EA" w:rsidRDefault="005243EA" w:rsidP="005243E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F12523" id="Text Box 39" o:spid="_x0000_s1037" type="#_x0000_t202" style="position:absolute;left:0;text-align:left;margin-left:318.75pt;margin-top:10.8pt;width:121.95pt;height:7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" strokeweight="3pt">
                      <v:stroke linestyle="thinThin"/>
                      <v:textbox>
                        <w:txbxContent>
                          <w:p w14:paraId="2EBF4C7F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7404D056">
                                <v:shape id="_x0000_i1097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097" DrawAspect="Content" ObjectID="_1614514287" r:id="rId145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7BE66339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قديم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920" w:dyaOrig="279" w14:anchorId="77B97889">
                                <v:shape id="_x0000_i1098" type="#_x0000_t75" style="width:45.75pt;height:14.25pt" o:ole="">
                                  <v:imagedata r:id="rId71" o:title=""/>
                                </v:shape>
                                <o:OLEObject Type="Embed" ProgID="Equation.DSMT4" ShapeID="_x0000_i1098" DrawAspect="Content" ObjectID="_1614514288" r:id="rId146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50797FA9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الجديد: </w:t>
                            </w:r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920" w:dyaOrig="279" w14:anchorId="2152255E">
                                <v:shape id="_x0000_i1099" type="#_x0000_t75" style="width:45.75pt;height:14.25pt" o:ole="">
                                  <v:imagedata r:id="rId142" o:title=""/>
                                </v:shape>
                                <o:OLEObject Type="Embed" ProgID="Equation.DSMT4" ShapeID="_x0000_i1099" DrawAspect="Content" ObjectID="_1614514289" r:id="rId147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0235D45" w14:textId="77777777" w:rsidR="005243EA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14:paraId="47BE08F7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67705BE4">
                                <v:shape id="_x0000_i1100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100" DrawAspect="Content" ObjectID="_1614514290" r:id="rId148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06AD0F5" w14:textId="77777777" w:rsidR="005243EA" w:rsidRDefault="005243EA" w:rsidP="005243E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52A812A" wp14:editId="259190D9">
                      <wp:simplePos x="0" y="0"/>
                      <wp:positionH relativeFrom="column">
                        <wp:posOffset>2215515</wp:posOffset>
                      </wp:positionH>
                      <wp:positionV relativeFrom="paragraph">
                        <wp:posOffset>137160</wp:posOffset>
                      </wp:positionV>
                      <wp:extent cx="1552575" cy="949960"/>
                      <wp:effectExtent l="27305" t="22225" r="20320" b="27940"/>
                      <wp:wrapNone/>
                      <wp:docPr id="8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2575" cy="9499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4355E4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نسبة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زيادة 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520" w:dyaOrig="320" w14:anchorId="5C822460">
                                      <v:shape id="_x0000_i1101" type="#_x0000_t75" style="width:26.25pt;height:15.75pt" o:ole="">
                                        <v:imagedata r:id="rId58" o:title=""/>
                                      </v:shape>
                                      <o:OLEObject Type="Embed" ProgID="Equation.DSMT4" ShapeID="_x0000_i1101" DrawAspect="Content" ObjectID="_1614514291" r:id="rId149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4742C659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قديم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880" w:dyaOrig="279" w14:anchorId="07BA5BF5">
                                      <v:shape id="_x0000_i1102" type="#_x0000_t75" style="width:44.25pt;height:14.25pt" o:ole="">
                                        <v:imagedata r:id="rId150" o:title=""/>
                                      </v:shape>
                                      <o:OLEObject Type="Embed" ProgID="Equation.DSMT4" ShapeID="_x0000_i1102" DrawAspect="Content" ObjectID="_1614514292" r:id="rId151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7C018D9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الجديد: </w:t>
                                  </w:r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880" w:dyaOrig="279" w14:anchorId="13667AC2">
                                      <v:shape id="_x0000_i1103" type="#_x0000_t75" style="width:44.25pt;height:14.25pt" o:ole="">
                                        <v:imagedata r:id="rId62" o:title=""/>
                                      </v:shape>
                                      <o:OLEObject Type="Embed" ProgID="Equation.DSMT4" ShapeID="_x0000_i1103" DrawAspect="Content" ObjectID="_1614514293" r:id="rId152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4F8638D6" w14:textId="77777777" w:rsidR="005243EA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</w:p>
                                <w:p w14:paraId="6B3F5B2E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5D801328">
                                      <v:shape id="_x0000_i1104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104" DrawAspect="Content" ObjectID="_1614514294" r:id="rId153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7899F40F" w14:textId="77777777" w:rsidR="005243EA" w:rsidRDefault="005243EA" w:rsidP="005243E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2A812A" id="Text Box 41" o:spid="_x0000_s1038" type="#_x0000_t202" style="position:absolute;left:0;text-align:left;margin-left:174.45pt;margin-top:10.8pt;width:122.25pt;height:74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" strokeweight="3pt">
                      <v:stroke linestyle="thinThin"/>
                      <v:textbox>
                        <w:txbxContent>
                          <w:p w14:paraId="194355E4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نسبة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زيادة 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520" w:dyaOrig="320" w14:anchorId="5C822460">
                                <v:shape id="_x0000_i1101" type="#_x0000_t75" style="width:26.25pt;height:15.75pt" o:ole="">
                                  <v:imagedata r:id="rId58" o:title=""/>
                                </v:shape>
                                <o:OLEObject Type="Embed" ProgID="Equation.DSMT4" ShapeID="_x0000_i1101" DrawAspect="Content" ObjectID="_1614514291" r:id="rId154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4742C659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قديم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880" w:dyaOrig="279" w14:anchorId="07BA5BF5">
                                <v:shape id="_x0000_i1102" type="#_x0000_t75" style="width:44.25pt;height:14.25pt" o:ole="">
                                  <v:imagedata r:id="rId150" o:title=""/>
                                </v:shape>
                                <o:OLEObject Type="Embed" ProgID="Equation.DSMT4" ShapeID="_x0000_i1102" DrawAspect="Content" ObjectID="_1614514292" r:id="rId155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7C018D9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الجديد: </w:t>
                            </w:r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880" w:dyaOrig="279" w14:anchorId="13667AC2">
                                <v:shape id="_x0000_i1103" type="#_x0000_t75" style="width:44.25pt;height:14.25pt" o:ole="">
                                  <v:imagedata r:id="rId62" o:title=""/>
                                </v:shape>
                                <o:OLEObject Type="Embed" ProgID="Equation.DSMT4" ShapeID="_x0000_i1103" DrawAspect="Content" ObjectID="_1614514293" r:id="rId156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4F8638D6" w14:textId="77777777" w:rsidR="005243EA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14:paraId="6B3F5B2E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5D801328">
                                <v:shape id="_x0000_i1104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104" DrawAspect="Content" ObjectID="_1614514294" r:id="rId157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7899F40F" w14:textId="77777777" w:rsidR="005243EA" w:rsidRDefault="005243EA" w:rsidP="005243E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AA9ECBF" wp14:editId="24C9C8FF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37160</wp:posOffset>
                      </wp:positionV>
                      <wp:extent cx="1543050" cy="1019175"/>
                      <wp:effectExtent l="27305" t="22225" r="20320" b="25400"/>
                      <wp:wrapNone/>
                      <wp:docPr id="7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0" cy="1019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EE8554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نسبة </w:t>
                                  </w:r>
                                  <w:r w:rsidRPr="005243EA">
                                    <w:rPr>
                                      <w:rFonts w:hint="cs"/>
                                      <w:b/>
                                      <w:bCs/>
                                      <w:color w:val="FF0000"/>
                                      <w:rtl/>
                                      <w:lang w:bidi="ar-DZ"/>
                                    </w:rPr>
                                    <w:t>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700" w:dyaOrig="320" w14:anchorId="156BC598">
                                      <v:shape id="_x0000_i1096" type="#_x0000_t75" style="width:35.25pt;height:15.75pt" o:ole="">
                                        <v:imagedata r:id="rId158" o:title=""/>
                                      </v:shape>
                                      <o:OLEObject Type="Embed" ProgID="Equation.DSMT4" ShapeID="_x0000_i1096" DrawAspect="Content" ObjectID="_1614514295" r:id="rId159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E7DB956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قديم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920" w:dyaOrig="279" w14:anchorId="62880673">
                                      <v:shape id="_x0000_i1105" type="#_x0000_t75" style="width:45.75pt;height:14.25pt" o:ole="">
                                        <v:imagedata r:id="rId82" o:title=""/>
                                      </v:shape>
                                      <o:OLEObject Type="Embed" ProgID="Equation.DSMT4" ShapeID="_x0000_i1105" DrawAspect="Content" ObjectID="_1614514296" r:id="rId160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83BFF91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الثمن الجديد: </w:t>
                                  </w:r>
                                  <w:r w:rsidRPr="005F4E18">
                                    <w:rPr>
                                      <w:position w:val="-6"/>
                                      <w:lang w:bidi="ar-DZ"/>
                                    </w:rPr>
                                    <w:object w:dxaOrig="920" w:dyaOrig="279" w14:anchorId="176C4664">
                                      <v:shape id="_x0000_i1106" type="#_x0000_t75" style="width:45.75pt;height:14.25pt" o:ole="">
                                        <v:imagedata r:id="rId84" o:title=""/>
                                      </v:shape>
                                      <o:OLEObject Type="Embed" ProgID="Equation.DSMT4" ShapeID="_x0000_i1106" DrawAspect="Content" ObjectID="_1614514297" r:id="rId161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60C84A18" w14:textId="77777777" w:rsidR="005243EA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</w:p>
                                <w:p w14:paraId="7ECF748C" w14:textId="77777777" w:rsidR="005243EA" w:rsidRPr="005F4E18" w:rsidRDefault="005243EA" w:rsidP="005243EA">
                                  <w:pPr>
                                    <w:bidi/>
                                    <w:ind w:hanging="120"/>
                                    <w:jc w:val="center"/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</w:pPr>
                                  <w:r w:rsidRPr="005F4E18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سبة التخفيض</w:t>
                                  </w:r>
                                  <w:r w:rsidRPr="005F4E18">
                                    <w:rPr>
                                      <w:position w:val="-10"/>
                                      <w:lang w:bidi="ar-DZ"/>
                                    </w:rPr>
                                    <w:object w:dxaOrig="499" w:dyaOrig="320" w14:anchorId="2FD53149">
                                      <v:shape id="_x0000_i1107" type="#_x0000_t75" style="width:24.75pt;height:15.75pt" o:ole="">
                                        <v:imagedata r:id="rId64" o:title=""/>
                                      </v:shape>
                                      <o:OLEObject Type="Embed" ProgID="Equation.DSMT4" ShapeID="_x0000_i1107" DrawAspect="Content" ObjectID="_1614514298" r:id="rId162"/>
                                    </w:objec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F4E18"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  <w:p w14:paraId="77B72C65" w14:textId="77777777" w:rsidR="005243EA" w:rsidRDefault="005243EA" w:rsidP="005243E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A9ECBF" id="Text Box 40" o:spid="_x0000_s1039" type="#_x0000_t202" style="position:absolute;left:0;text-align:left;margin-left:24.45pt;margin-top:10.8pt;width:121.5pt;height:8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" strokeweight="3pt">
                      <v:stroke linestyle="thinThin"/>
                      <v:textbox>
                        <w:txbxContent>
                          <w:p w14:paraId="19EE8554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نسبة </w:t>
                            </w:r>
                            <w:r w:rsidRPr="005243EA">
                              <w:rPr>
                                <w:rFonts w:hint="cs"/>
                                <w:b/>
                                <w:bCs/>
                                <w:color w:val="FF0000"/>
                                <w:rtl/>
                                <w:lang w:bidi="ar-DZ"/>
                              </w:rPr>
                              <w:t>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700" w:dyaOrig="320" w14:anchorId="156BC598">
                                <v:shape id="_x0000_i1096" type="#_x0000_t75" style="width:35.25pt;height:15.75pt" o:ole="">
                                  <v:imagedata r:id="rId158" o:title=""/>
                                </v:shape>
                                <o:OLEObject Type="Embed" ProgID="Equation.DSMT4" ShapeID="_x0000_i1096" DrawAspect="Content" ObjectID="_1614514295" r:id="rId163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E7DB956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قديم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920" w:dyaOrig="279" w14:anchorId="62880673">
                                <v:shape id="_x0000_i1105" type="#_x0000_t75" style="width:45.75pt;height:14.25pt" o:ole="">
                                  <v:imagedata r:id="rId82" o:title=""/>
                                </v:shape>
                                <o:OLEObject Type="Embed" ProgID="Equation.DSMT4" ShapeID="_x0000_i1105" DrawAspect="Content" ObjectID="_1614514296" r:id="rId164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83BFF91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الثمن الجديد: </w:t>
                            </w:r>
                            <w:r w:rsidRPr="005F4E18">
                              <w:rPr>
                                <w:position w:val="-6"/>
                                <w:lang w:bidi="ar-DZ"/>
                              </w:rPr>
                              <w:object w:dxaOrig="920" w:dyaOrig="279" w14:anchorId="176C4664">
                                <v:shape id="_x0000_i1106" type="#_x0000_t75" style="width:45.75pt;height:14.25pt" o:ole="">
                                  <v:imagedata r:id="rId84" o:title=""/>
                                </v:shape>
                                <o:OLEObject Type="Embed" ProgID="Equation.DSMT4" ShapeID="_x0000_i1106" DrawAspect="Content" ObjectID="_1614514297" r:id="rId165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60C84A18" w14:textId="77777777" w:rsidR="005243EA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14:paraId="7ECF748C" w14:textId="77777777" w:rsidR="005243EA" w:rsidRPr="005F4E18" w:rsidRDefault="005243EA" w:rsidP="005243EA">
                            <w:pPr>
                              <w:bidi/>
                              <w:ind w:hanging="120"/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 w:rsidRPr="005F4E18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سبة التخفيض</w:t>
                            </w:r>
                            <w:r w:rsidRPr="005F4E18">
                              <w:rPr>
                                <w:position w:val="-10"/>
                                <w:lang w:bidi="ar-DZ"/>
                              </w:rPr>
                              <w:object w:dxaOrig="499" w:dyaOrig="320" w14:anchorId="2FD53149">
                                <v:shape id="_x0000_i1107" type="#_x0000_t75" style="width:24.75pt;height:15.75pt" o:ole="">
                                  <v:imagedata r:id="rId64" o:title=""/>
                                </v:shape>
                                <o:OLEObject Type="Embed" ProgID="Equation.DSMT4" ShapeID="_x0000_i1107" DrawAspect="Content" ObjectID="_1614514298" r:id="rId166"/>
                              </w:objec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4E18"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77B72C65" w14:textId="77777777" w:rsidR="005243EA" w:rsidRDefault="005243EA" w:rsidP="005243EA"/>
                        </w:txbxContent>
                      </v:textbox>
                    </v:shape>
                  </w:pict>
                </mc:Fallback>
              </mc:AlternateContent>
            </w:r>
          </w:p>
          <w:p w14:paraId="46A03A98" w14:textId="77777777" w:rsidR="005243EA" w:rsidRDefault="005243EA" w:rsidP="005243EA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 </w:t>
            </w:r>
          </w:p>
          <w:p w14:paraId="0BF4A68C" w14:textId="77777777" w:rsidR="005243EA" w:rsidRPr="00932FB9" w:rsidRDefault="005243EA" w:rsidP="005243EA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</w:p>
          <w:p w14:paraId="43A60DB8" w14:textId="77777777" w:rsidR="005243EA" w:rsidRPr="00932FB9" w:rsidRDefault="005243EA" w:rsidP="005243EA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</w:p>
          <w:p w14:paraId="546922E9" w14:textId="24942009" w:rsidR="005243EA" w:rsidRDefault="005A5938" w:rsidP="005243EA">
            <w:pPr>
              <w:bidi/>
              <w:rPr>
                <w:rFonts w:ascii="Tahoma" w:eastAsia="Times New Roman" w:hAnsi="Tahoma" w:cs="Tahoma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3EC0F9E" wp14:editId="5C4A2C58">
                      <wp:simplePos x="0" y="0"/>
                      <wp:positionH relativeFrom="column">
                        <wp:posOffset>1049020</wp:posOffset>
                      </wp:positionH>
                      <wp:positionV relativeFrom="paragraph">
                        <wp:posOffset>180340</wp:posOffset>
                      </wp:positionV>
                      <wp:extent cx="205740" cy="302260"/>
                      <wp:effectExtent l="13335" t="5715" r="9525" b="6350"/>
                      <wp:wrapNone/>
                      <wp:docPr id="6" name="Oval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3022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7340EC" w14:textId="77777777" w:rsidR="005243EA" w:rsidRPr="003C5073" w:rsidRDefault="005243EA" w:rsidP="005243EA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3EC0F9E" id="Oval 44" o:spid="_x0000_s1040" style="position:absolute;left:0;text-align:left;margin-left:82.6pt;margin-top:14.2pt;width:16.2pt;height:23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">
                      <v:textbox>
                        <w:txbxContent>
                          <w:p w14:paraId="307340EC" w14:textId="77777777" w:rsidR="005243EA" w:rsidRPr="003C5073" w:rsidRDefault="005243EA" w:rsidP="005243EA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3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u w:val="doub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21FC4AB" wp14:editId="4336E063">
                      <wp:simplePos x="0" y="0"/>
                      <wp:positionH relativeFrom="column">
                        <wp:posOffset>3028950</wp:posOffset>
                      </wp:positionH>
                      <wp:positionV relativeFrom="paragraph">
                        <wp:posOffset>111125</wp:posOffset>
                      </wp:positionV>
                      <wp:extent cx="205740" cy="274955"/>
                      <wp:effectExtent l="12065" t="12700" r="10795" b="7620"/>
                      <wp:wrapNone/>
                      <wp:docPr id="5" name="Oval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749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BC948A" w14:textId="77777777" w:rsidR="005243EA" w:rsidRPr="003C5073" w:rsidRDefault="005243EA" w:rsidP="005243EA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21FC4AB" id="Oval 43" o:spid="_x0000_s1041" style="position:absolute;left:0;text-align:left;margin-left:238.5pt;margin-top:8.75pt;width:16.2pt;height:21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">
                      <v:textbox>
                        <w:txbxContent>
                          <w:p w14:paraId="01BC948A" w14:textId="77777777" w:rsidR="005243EA" w:rsidRPr="003C5073" w:rsidRDefault="005243EA" w:rsidP="005243EA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2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7C8844C" wp14:editId="5E7910A1">
                      <wp:simplePos x="0" y="0"/>
                      <wp:positionH relativeFrom="column">
                        <wp:posOffset>4697095</wp:posOffset>
                      </wp:positionH>
                      <wp:positionV relativeFrom="paragraph">
                        <wp:posOffset>41910</wp:posOffset>
                      </wp:positionV>
                      <wp:extent cx="205740" cy="274955"/>
                      <wp:effectExtent l="13335" t="10160" r="9525" b="10160"/>
                      <wp:wrapNone/>
                      <wp:docPr id="4" name="Oval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749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B6C694" w14:textId="77777777" w:rsidR="005243EA" w:rsidRPr="003C5073" w:rsidRDefault="005243EA" w:rsidP="005243EA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7C8844C" id="Oval 42" o:spid="_x0000_s1042" style="position:absolute;left:0;text-align:left;margin-left:369.85pt;margin-top:3.3pt;width:16.2pt;height:21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">
                      <v:textbox>
                        <w:txbxContent>
                          <w:p w14:paraId="6CB6C694" w14:textId="77777777" w:rsidR="005243EA" w:rsidRPr="003C5073" w:rsidRDefault="005243EA" w:rsidP="005243EA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1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14:paraId="606D2108" w14:textId="6C63B01D" w:rsidR="005243EA" w:rsidRDefault="005A5938" w:rsidP="00481D66">
            <w:pPr>
              <w:tabs>
                <w:tab w:val="left" w:pos="4583"/>
              </w:tabs>
              <w:bidi/>
              <w:spacing w:after="0"/>
              <w:rPr>
                <w:rFonts w:ascii="Tahoma" w:eastAsia="Times New Roman" w:hAnsi="Tahoma" w:cs="Tahoma" w:hint="cs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2884FF3" wp14:editId="2894B800">
                      <wp:simplePos x="0" y="0"/>
                      <wp:positionH relativeFrom="column">
                        <wp:posOffset>5791200</wp:posOffset>
                      </wp:positionH>
                      <wp:positionV relativeFrom="paragraph">
                        <wp:posOffset>46990</wp:posOffset>
                      </wp:positionV>
                      <wp:extent cx="205740" cy="274955"/>
                      <wp:effectExtent l="12065" t="10795" r="10795" b="9525"/>
                      <wp:wrapNone/>
                      <wp:docPr id="3" name="Oval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749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297AF3" w14:textId="77777777" w:rsidR="005243EA" w:rsidRPr="003C5073" w:rsidRDefault="005243EA" w:rsidP="005243EA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2884FF3" id="Oval 45" o:spid="_x0000_s1043" style="position:absolute;left:0;text-align:left;margin-left:456pt;margin-top:3.7pt;width:16.2pt;height:21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">
                      <v:textbox>
                        <w:txbxContent>
                          <w:p w14:paraId="31297AF3" w14:textId="77777777" w:rsidR="005243EA" w:rsidRPr="003C5073" w:rsidRDefault="005243EA" w:rsidP="005243EA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1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5243EA"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      </w:t>
            </w:r>
            <w:r w:rsidR="005243EA" w:rsidRPr="005243EA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3280" w:dyaOrig="400" w14:anchorId="126FC5D1">
                <v:shape id="_x0000_i1081" type="#_x0000_t75" style="width:193.5pt;height:26.25pt" o:ole="">
                  <v:imagedata r:id="rId167" o:title=""/>
                </v:shape>
                <o:OLEObject Type="Embed" ProgID="Equation.3" ShapeID="_x0000_i1081" DrawAspect="Content" ObjectID="_1614514272" r:id="rId168"/>
              </w:object>
            </w:r>
            <w:r w:rsidR="00535765">
              <w:rPr>
                <w:rFonts w:ascii="Tahoma" w:eastAsia="Times New Roman" w:hAnsi="Tahoma" w:cs="Tahoma" w:hint="cs"/>
                <w:sz w:val="24"/>
                <w:szCs w:val="24"/>
                <w:rtl/>
              </w:rPr>
              <w:t>............................................................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,5ن</w:t>
            </w:r>
          </w:p>
          <w:p w14:paraId="55990852" w14:textId="27DE916E" w:rsidR="005243EA" w:rsidRDefault="005A5938" w:rsidP="00481D66">
            <w:pPr>
              <w:tabs>
                <w:tab w:val="left" w:pos="4583"/>
              </w:tabs>
              <w:bidi/>
              <w:spacing w:after="0"/>
              <w:rPr>
                <w:rFonts w:ascii="Tahoma" w:eastAsia="Times New Roman" w:hAnsi="Tahoma" w:cs="Tahoma" w:hint="cs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504A0AA" wp14:editId="3D4C0167">
                      <wp:simplePos x="0" y="0"/>
                      <wp:positionH relativeFrom="column">
                        <wp:posOffset>5791200</wp:posOffset>
                      </wp:positionH>
                      <wp:positionV relativeFrom="paragraph">
                        <wp:posOffset>33655</wp:posOffset>
                      </wp:positionV>
                      <wp:extent cx="205740" cy="274955"/>
                      <wp:effectExtent l="12065" t="5715" r="10795" b="5080"/>
                      <wp:wrapNone/>
                      <wp:docPr id="2" name="Oval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2749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7265E9" w14:textId="77777777" w:rsidR="005243EA" w:rsidRPr="003C5073" w:rsidRDefault="005243EA" w:rsidP="005243EA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504A0AA" id="Oval 46" o:spid="_x0000_s1044" style="position:absolute;left:0;text-align:left;margin-left:456pt;margin-top:2.65pt;width:16.2pt;height:21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">
                      <v:textbox>
                        <w:txbxContent>
                          <w:p w14:paraId="0B7265E9" w14:textId="77777777" w:rsidR="005243EA" w:rsidRPr="003C5073" w:rsidRDefault="005243EA" w:rsidP="005243EA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2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5243EA">
              <w:rPr>
                <w:rFonts w:ascii="Tahoma" w:eastAsia="Times New Roman" w:hAnsi="Tahoma" w:cs="Tahoma" w:hint="cs"/>
                <w:sz w:val="24"/>
                <w:szCs w:val="24"/>
                <w:rtl/>
              </w:rPr>
              <w:t xml:space="preserve">       </w:t>
            </w:r>
            <w:r w:rsidR="005243EA" w:rsidRPr="005243EA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4420" w:dyaOrig="400" w14:anchorId="7D948D5E">
                <v:shape id="_x0000_i1082" type="#_x0000_t75" style="width:260.25pt;height:26.25pt" o:ole="">
                  <v:imagedata r:id="rId169" o:title=""/>
                </v:shape>
                <o:OLEObject Type="Embed" ProgID="Equation.3" ShapeID="_x0000_i1082" DrawAspect="Content" ObjectID="_1614514273" r:id="rId170"/>
              </w:object>
            </w:r>
            <w:r w:rsidR="00535765">
              <w:rPr>
                <w:rFonts w:ascii="Tahoma" w:eastAsia="Times New Roman" w:hAnsi="Tahoma" w:cs="Tahoma" w:hint="cs"/>
                <w:sz w:val="24"/>
                <w:szCs w:val="24"/>
                <w:rtl/>
              </w:rPr>
              <w:t>...........................................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,5ن</w:t>
            </w:r>
          </w:p>
          <w:p w14:paraId="6AE11883" w14:textId="4C610E34" w:rsidR="005243EA" w:rsidRPr="005243EA" w:rsidRDefault="005A5938" w:rsidP="00481D66">
            <w:pPr>
              <w:tabs>
                <w:tab w:val="left" w:pos="4583"/>
              </w:tabs>
              <w:bidi/>
              <w:spacing w:after="0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70059C4" wp14:editId="3ED35498">
                      <wp:simplePos x="0" y="0"/>
                      <wp:positionH relativeFrom="column">
                        <wp:posOffset>5791200</wp:posOffset>
                      </wp:positionH>
                      <wp:positionV relativeFrom="paragraph">
                        <wp:posOffset>40640</wp:posOffset>
                      </wp:positionV>
                      <wp:extent cx="205740" cy="302260"/>
                      <wp:effectExtent l="12065" t="12065" r="10795" b="9525"/>
                      <wp:wrapNone/>
                      <wp:docPr id="1" name="Oval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" cy="3022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0097C5" w14:textId="77777777" w:rsidR="005243EA" w:rsidRPr="003C5073" w:rsidRDefault="005243EA" w:rsidP="005243EA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3C507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70059C4" id="Oval 47" o:spid="_x0000_s1045" style="position:absolute;left:0;text-align:left;margin-left:456pt;margin-top:3.2pt;width:16.2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">
                      <v:textbox>
                        <w:txbxContent>
                          <w:p w14:paraId="580097C5" w14:textId="77777777" w:rsidR="005243EA" w:rsidRPr="003C5073" w:rsidRDefault="005243EA" w:rsidP="005243EA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lang w:bidi="ar-DZ"/>
                              </w:rPr>
                            </w:pPr>
                            <w:r w:rsidRPr="003C5073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3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5243EA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  <w:r w:rsidR="005243EA" w:rsidRPr="005243EA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3660" w:dyaOrig="400" w14:anchorId="73808F8A">
                <v:shape id="_x0000_i1083" type="#_x0000_t75" style="width:3in;height:26.25pt" o:ole="">
                  <v:imagedata r:id="rId171" o:title=""/>
                </v:shape>
                <o:OLEObject Type="Embed" ProgID="Equation.3" ShapeID="_x0000_i1083" DrawAspect="Content" ObjectID="_1614514274" r:id="rId172"/>
              </w:object>
            </w:r>
            <w:r w:rsidR="00535765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>.......................................................</w:t>
            </w:r>
            <w:r w:rsidR="00535765" w:rsidRPr="00535765">
              <w:rPr>
                <w:rFonts w:ascii="Tahoma" w:eastAsia="Times New Roman" w:hAnsi="Tahoma" w:cs="Tahoma" w:hint="cs"/>
                <w:color w:val="00B050"/>
                <w:sz w:val="24"/>
                <w:szCs w:val="24"/>
                <w:rtl/>
              </w:rPr>
              <w:t>1,5ن</w:t>
            </w:r>
          </w:p>
        </w:tc>
        <w:tc>
          <w:tcPr>
            <w:tcW w:w="741" w:type="dxa"/>
            <w:vAlign w:val="center"/>
          </w:tcPr>
          <w:p w14:paraId="58765AEA" w14:textId="77777777" w:rsidR="005243EA" w:rsidRPr="000170A4" w:rsidRDefault="00535765" w:rsidP="00535765">
            <w:pPr>
              <w:tabs>
                <w:tab w:val="left" w:pos="4583"/>
              </w:tabs>
              <w:bidi/>
              <w:jc w:val="center"/>
              <w:rPr>
                <w:rFonts w:ascii="Tahoma" w:hAnsi="Tahoma" w:cs="Tahoma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5</w:t>
            </w:r>
            <w:r w:rsidR="005243EA" w:rsidRPr="000170A4">
              <w:rPr>
                <w:rFonts w:ascii="Tahoma" w:hAnsi="Tahoma" w:cs="Tahoma"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</w:tc>
      </w:tr>
    </w:tbl>
    <w:p w14:paraId="16A6E05D" w14:textId="77777777" w:rsidR="00481D66" w:rsidRDefault="00481D66" w:rsidP="00481D66">
      <w:pPr>
        <w:pStyle w:val="Sansinterligne"/>
        <w:bidi/>
        <w:jc w:val="center"/>
        <w:rPr>
          <w:rFonts w:ascii="Sakkal Majalla" w:hAnsi="Sakkal Majalla" w:cs="Sakkal Majalla"/>
          <w:sz w:val="36"/>
          <w:szCs w:val="36"/>
        </w:rPr>
      </w:pPr>
      <w:proofErr w:type="spellStart"/>
      <w:r>
        <w:rPr>
          <w:rFonts w:ascii="Sakkal Majalla" w:hAnsi="Sakkal Majalla" w:cs="Sakkal Majalla"/>
          <w:sz w:val="36"/>
          <w:szCs w:val="36"/>
        </w:rPr>
        <w:t>Belhocine</w:t>
      </w:r>
      <w:proofErr w:type="spellEnd"/>
      <w:r>
        <w:rPr>
          <w:rFonts w:ascii="Sakkal Majalla" w:hAnsi="Sakkal Majalla" w:cs="Sakkal Majalla"/>
          <w:sz w:val="36"/>
          <w:szCs w:val="36"/>
        </w:rPr>
        <w:t xml:space="preserve"> : </w:t>
      </w:r>
      <w:hyperlink r:id="rId173" w:history="1">
        <w:r>
          <w:rPr>
            <w:rStyle w:val="Lienhypertexte"/>
            <w:rFonts w:ascii="Sakkal Majalla" w:hAnsi="Sakkal Majalla" w:cs="Sakkal Majalla"/>
            <w:sz w:val="36"/>
            <w:szCs w:val="36"/>
          </w:rPr>
          <w:t>https://prof27math.weebly.com/</w:t>
        </w:r>
      </w:hyperlink>
    </w:p>
    <w:p w14:paraId="1AFA1B64" w14:textId="77777777" w:rsidR="00BE2D4A" w:rsidRDefault="00BE2D4A" w:rsidP="00BE2D4A">
      <w:pPr>
        <w:bidi/>
        <w:rPr>
          <w:rFonts w:hint="cs"/>
          <w:rtl/>
          <w:lang w:bidi="ar-DZ"/>
        </w:rPr>
      </w:pPr>
      <w:bookmarkStart w:id="0" w:name="_GoBack"/>
      <w:bookmarkEnd w:id="0"/>
    </w:p>
    <w:sectPr w:rsidR="00BE2D4A" w:rsidSect="005243EA">
      <w:pgSz w:w="11906" w:h="16838" w:code="9"/>
      <w:pgMar w:top="284" w:right="567" w:bottom="567" w:left="567" w:header="709" w:footer="709" w:gutter="0"/>
      <w:cols w:space="708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3d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F77EE"/>
    <w:multiLevelType w:val="hybridMultilevel"/>
    <w:tmpl w:val="5C20D15A"/>
    <w:lvl w:ilvl="0" w:tplc="26F615A2">
      <w:start w:val="1"/>
      <w:numFmt w:val="bullet"/>
      <w:lvlText w:val=""/>
      <w:lvlJc w:val="left"/>
      <w:pPr>
        <w:ind w:left="1365" w:hanging="360"/>
      </w:pPr>
      <w:rPr>
        <w:rFonts w:ascii="Wingdings" w:hAnsi="Wingdings" w:hint="default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20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25" w:hanging="360"/>
      </w:pPr>
      <w:rPr>
        <w:rFonts w:ascii="Wingdings" w:hAnsi="Wingdings" w:hint="default"/>
      </w:rPr>
    </w:lvl>
  </w:abstractNum>
  <w:abstractNum w:abstractNumId="1" w15:restartNumberingAfterBreak="0">
    <w:nsid w:val="109F4B57"/>
    <w:multiLevelType w:val="hybridMultilevel"/>
    <w:tmpl w:val="F84AC46C"/>
    <w:lvl w:ilvl="0" w:tplc="04090009">
      <w:start w:val="1"/>
      <w:numFmt w:val="bullet"/>
      <w:lvlText w:val=""/>
      <w:lvlJc w:val="left"/>
      <w:pPr>
        <w:ind w:left="115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2" w15:restartNumberingAfterBreak="0">
    <w:nsid w:val="1A47400B"/>
    <w:multiLevelType w:val="hybridMultilevel"/>
    <w:tmpl w:val="B9B844CE"/>
    <w:lvl w:ilvl="0" w:tplc="040C0011">
      <w:start w:val="1"/>
      <w:numFmt w:val="decimal"/>
      <w:lvlText w:val="%1)"/>
      <w:lvlJc w:val="left"/>
      <w:pPr>
        <w:ind w:left="732" w:hanging="360"/>
      </w:pPr>
    </w:lvl>
    <w:lvl w:ilvl="1" w:tplc="040C0019" w:tentative="1">
      <w:start w:val="1"/>
      <w:numFmt w:val="lowerLetter"/>
      <w:lvlText w:val="%2."/>
      <w:lvlJc w:val="left"/>
      <w:pPr>
        <w:ind w:left="1452" w:hanging="360"/>
      </w:pPr>
    </w:lvl>
    <w:lvl w:ilvl="2" w:tplc="040C001B" w:tentative="1">
      <w:start w:val="1"/>
      <w:numFmt w:val="lowerRoman"/>
      <w:lvlText w:val="%3."/>
      <w:lvlJc w:val="right"/>
      <w:pPr>
        <w:ind w:left="2172" w:hanging="180"/>
      </w:pPr>
    </w:lvl>
    <w:lvl w:ilvl="3" w:tplc="040C000F" w:tentative="1">
      <w:start w:val="1"/>
      <w:numFmt w:val="decimal"/>
      <w:lvlText w:val="%4."/>
      <w:lvlJc w:val="left"/>
      <w:pPr>
        <w:ind w:left="2892" w:hanging="360"/>
      </w:pPr>
    </w:lvl>
    <w:lvl w:ilvl="4" w:tplc="040C0019" w:tentative="1">
      <w:start w:val="1"/>
      <w:numFmt w:val="lowerLetter"/>
      <w:lvlText w:val="%5."/>
      <w:lvlJc w:val="left"/>
      <w:pPr>
        <w:ind w:left="3612" w:hanging="360"/>
      </w:pPr>
    </w:lvl>
    <w:lvl w:ilvl="5" w:tplc="040C001B" w:tentative="1">
      <w:start w:val="1"/>
      <w:numFmt w:val="lowerRoman"/>
      <w:lvlText w:val="%6."/>
      <w:lvlJc w:val="right"/>
      <w:pPr>
        <w:ind w:left="4332" w:hanging="180"/>
      </w:pPr>
    </w:lvl>
    <w:lvl w:ilvl="6" w:tplc="040C000F" w:tentative="1">
      <w:start w:val="1"/>
      <w:numFmt w:val="decimal"/>
      <w:lvlText w:val="%7."/>
      <w:lvlJc w:val="left"/>
      <w:pPr>
        <w:ind w:left="5052" w:hanging="360"/>
      </w:pPr>
    </w:lvl>
    <w:lvl w:ilvl="7" w:tplc="040C0019" w:tentative="1">
      <w:start w:val="1"/>
      <w:numFmt w:val="lowerLetter"/>
      <w:lvlText w:val="%8."/>
      <w:lvlJc w:val="left"/>
      <w:pPr>
        <w:ind w:left="5772" w:hanging="360"/>
      </w:pPr>
    </w:lvl>
    <w:lvl w:ilvl="8" w:tplc="040C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3" w15:restartNumberingAfterBreak="0">
    <w:nsid w:val="1F1E77FF"/>
    <w:multiLevelType w:val="hybridMultilevel"/>
    <w:tmpl w:val="95A43960"/>
    <w:lvl w:ilvl="0" w:tplc="04090009">
      <w:start w:val="1"/>
      <w:numFmt w:val="bullet"/>
      <w:lvlText w:val=""/>
      <w:lvlJc w:val="left"/>
      <w:pPr>
        <w:ind w:left="107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4" w15:restartNumberingAfterBreak="0">
    <w:nsid w:val="36481B34"/>
    <w:multiLevelType w:val="hybridMultilevel"/>
    <w:tmpl w:val="B37055E0"/>
    <w:lvl w:ilvl="0" w:tplc="040C0009">
      <w:start w:val="1"/>
      <w:numFmt w:val="bullet"/>
      <w:lvlText w:val=""/>
      <w:lvlJc w:val="left"/>
      <w:pPr>
        <w:ind w:left="139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55" w:hanging="360"/>
      </w:pPr>
      <w:rPr>
        <w:rFonts w:ascii="Wingdings" w:hAnsi="Wingdings" w:hint="default"/>
      </w:rPr>
    </w:lvl>
  </w:abstractNum>
  <w:abstractNum w:abstractNumId="5" w15:restartNumberingAfterBreak="0">
    <w:nsid w:val="438B69F1"/>
    <w:multiLevelType w:val="hybridMultilevel"/>
    <w:tmpl w:val="6A3C11C0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2C10D5"/>
    <w:multiLevelType w:val="hybridMultilevel"/>
    <w:tmpl w:val="B9B844CE"/>
    <w:lvl w:ilvl="0" w:tplc="040C0011">
      <w:start w:val="1"/>
      <w:numFmt w:val="decimal"/>
      <w:lvlText w:val="%1)"/>
      <w:lvlJc w:val="left"/>
      <w:pPr>
        <w:ind w:left="732" w:hanging="360"/>
      </w:pPr>
    </w:lvl>
    <w:lvl w:ilvl="1" w:tplc="040C0019" w:tentative="1">
      <w:start w:val="1"/>
      <w:numFmt w:val="lowerLetter"/>
      <w:lvlText w:val="%2."/>
      <w:lvlJc w:val="left"/>
      <w:pPr>
        <w:ind w:left="1452" w:hanging="360"/>
      </w:pPr>
    </w:lvl>
    <w:lvl w:ilvl="2" w:tplc="040C001B" w:tentative="1">
      <w:start w:val="1"/>
      <w:numFmt w:val="lowerRoman"/>
      <w:lvlText w:val="%3."/>
      <w:lvlJc w:val="right"/>
      <w:pPr>
        <w:ind w:left="2172" w:hanging="180"/>
      </w:pPr>
    </w:lvl>
    <w:lvl w:ilvl="3" w:tplc="040C000F" w:tentative="1">
      <w:start w:val="1"/>
      <w:numFmt w:val="decimal"/>
      <w:lvlText w:val="%4."/>
      <w:lvlJc w:val="left"/>
      <w:pPr>
        <w:ind w:left="2892" w:hanging="360"/>
      </w:pPr>
    </w:lvl>
    <w:lvl w:ilvl="4" w:tplc="040C0019" w:tentative="1">
      <w:start w:val="1"/>
      <w:numFmt w:val="lowerLetter"/>
      <w:lvlText w:val="%5."/>
      <w:lvlJc w:val="left"/>
      <w:pPr>
        <w:ind w:left="3612" w:hanging="360"/>
      </w:pPr>
    </w:lvl>
    <w:lvl w:ilvl="5" w:tplc="040C001B" w:tentative="1">
      <w:start w:val="1"/>
      <w:numFmt w:val="lowerRoman"/>
      <w:lvlText w:val="%6."/>
      <w:lvlJc w:val="right"/>
      <w:pPr>
        <w:ind w:left="4332" w:hanging="180"/>
      </w:pPr>
    </w:lvl>
    <w:lvl w:ilvl="6" w:tplc="040C000F" w:tentative="1">
      <w:start w:val="1"/>
      <w:numFmt w:val="decimal"/>
      <w:lvlText w:val="%7."/>
      <w:lvlJc w:val="left"/>
      <w:pPr>
        <w:ind w:left="5052" w:hanging="360"/>
      </w:pPr>
    </w:lvl>
    <w:lvl w:ilvl="7" w:tplc="040C0019" w:tentative="1">
      <w:start w:val="1"/>
      <w:numFmt w:val="lowerLetter"/>
      <w:lvlText w:val="%8."/>
      <w:lvlJc w:val="left"/>
      <w:pPr>
        <w:ind w:left="5772" w:hanging="360"/>
      </w:pPr>
    </w:lvl>
    <w:lvl w:ilvl="8" w:tplc="040C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7" w15:restartNumberingAfterBreak="0">
    <w:nsid w:val="7F31527E"/>
    <w:multiLevelType w:val="hybridMultilevel"/>
    <w:tmpl w:val="CFD47C18"/>
    <w:lvl w:ilvl="0" w:tplc="040C0009">
      <w:start w:val="1"/>
      <w:numFmt w:val="bullet"/>
      <w:lvlText w:val=""/>
      <w:lvlJc w:val="left"/>
      <w:pPr>
        <w:ind w:left="15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2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28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3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393A"/>
    <w:rsid w:val="003C5073"/>
    <w:rsid w:val="00481D66"/>
    <w:rsid w:val="005243EA"/>
    <w:rsid w:val="00535765"/>
    <w:rsid w:val="00572BD4"/>
    <w:rsid w:val="005A5938"/>
    <w:rsid w:val="005F4E18"/>
    <w:rsid w:val="00653C77"/>
    <w:rsid w:val="0086393A"/>
    <w:rsid w:val="00932FB9"/>
    <w:rsid w:val="00940EF8"/>
    <w:rsid w:val="009524F2"/>
    <w:rsid w:val="00971738"/>
    <w:rsid w:val="00BC2CE1"/>
    <w:rsid w:val="00BE2D4A"/>
    <w:rsid w:val="00E325CA"/>
    <w:rsid w:val="00EC456F"/>
    <w:rsid w:val="00F310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7E75DDDD"/>
  <w15:chartTrackingRefBased/>
  <w15:docId w15:val="{4FCA2828-277B-45A0-BE45-E8F4E5F1B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6393A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393A"/>
    <w:pPr>
      <w:bidi/>
      <w:ind w:left="720"/>
      <w:contextualSpacing/>
    </w:pPr>
    <w:rPr>
      <w:rFonts w:ascii="Tahoma" w:hAnsi="Tahoma" w:cs="Tahoma"/>
      <w:color w:val="000000"/>
      <w:sz w:val="24"/>
      <w:szCs w:val="24"/>
      <w:u w:val="single" w:color="FF0000"/>
      <w:lang w:val="en-US" w:bidi="ar-DZ"/>
    </w:rPr>
  </w:style>
  <w:style w:type="character" w:styleId="Lienhypertexte">
    <w:name w:val="Hyperlink"/>
    <w:uiPriority w:val="99"/>
    <w:semiHidden/>
    <w:unhideWhenUsed/>
    <w:rsid w:val="00481D66"/>
    <w:rPr>
      <w:color w:val="0000FF"/>
      <w:u w:val="single"/>
    </w:rPr>
  </w:style>
  <w:style w:type="paragraph" w:styleId="Sansinterligne">
    <w:name w:val="No Spacing"/>
    <w:uiPriority w:val="1"/>
    <w:qFormat/>
    <w:rsid w:val="00481D66"/>
    <w:rPr>
      <w:rFonts w:ascii="Calibri" w:eastAsia="Times New Roman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670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2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3.wmf"/><Relationship Id="rId138" Type="http://schemas.openxmlformats.org/officeDocument/2006/relationships/image" Target="media/image49.wmf"/><Relationship Id="rId159" Type="http://schemas.openxmlformats.org/officeDocument/2006/relationships/oleObject" Target="embeddings/oleObject102.bin"/><Relationship Id="rId170" Type="http://schemas.openxmlformats.org/officeDocument/2006/relationships/oleObject" Target="embeddings/oleObject111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94.bin"/><Relationship Id="rId5" Type="http://schemas.openxmlformats.org/officeDocument/2006/relationships/image" Target="media/image1.wmf"/><Relationship Id="rId95" Type="http://schemas.openxmlformats.org/officeDocument/2006/relationships/image" Target="media/image35.wmf"/><Relationship Id="rId160" Type="http://schemas.openxmlformats.org/officeDocument/2006/relationships/oleObject" Target="embeddings/oleObject103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70.bin"/><Relationship Id="rId139" Type="http://schemas.openxmlformats.org/officeDocument/2006/relationships/oleObject" Target="embeddings/oleObject85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1.wmf"/><Relationship Id="rId171" Type="http://schemas.openxmlformats.org/officeDocument/2006/relationships/image" Target="media/image5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64.bin"/><Relationship Id="rId129" Type="http://schemas.openxmlformats.org/officeDocument/2006/relationships/oleObject" Target="embeddings/oleObject78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86.bin"/><Relationship Id="rId161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8.bin"/><Relationship Id="rId119" Type="http://schemas.openxmlformats.org/officeDocument/2006/relationships/image" Target="media/image44.wmf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5.bin"/><Relationship Id="rId156" Type="http://schemas.openxmlformats.org/officeDocument/2006/relationships/oleObject" Target="embeddings/oleObject100.bin"/><Relationship Id="rId172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6.wmf"/><Relationship Id="rId104" Type="http://schemas.openxmlformats.org/officeDocument/2006/relationships/image" Target="media/image38.wmf"/><Relationship Id="rId120" Type="http://schemas.openxmlformats.org/officeDocument/2006/relationships/oleObject" Target="embeddings/oleObject71.bin"/><Relationship Id="rId125" Type="http://schemas.openxmlformats.org/officeDocument/2006/relationships/image" Target="media/image46.wmf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1.bin"/><Relationship Id="rId167" Type="http://schemas.openxmlformats.org/officeDocument/2006/relationships/image" Target="media/image53.w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image" Target="media/image34.wmf"/><Relationship Id="rId162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0.wmf"/><Relationship Id="rId115" Type="http://schemas.openxmlformats.org/officeDocument/2006/relationships/image" Target="media/image42.wmf"/><Relationship Id="rId131" Type="http://schemas.openxmlformats.org/officeDocument/2006/relationships/image" Target="media/image47.wmf"/><Relationship Id="rId136" Type="http://schemas.openxmlformats.org/officeDocument/2006/relationships/image" Target="media/image48.wmf"/><Relationship Id="rId157" Type="http://schemas.openxmlformats.org/officeDocument/2006/relationships/oleObject" Target="embeddings/oleObject101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52" Type="http://schemas.openxmlformats.org/officeDocument/2006/relationships/oleObject" Target="embeddings/oleObject96.bin"/><Relationship Id="rId173" Type="http://schemas.openxmlformats.org/officeDocument/2006/relationships/hyperlink" Target="https://prof27math.weebly.com/" TargetMode="Externa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92.bin"/><Relationship Id="rId168" Type="http://schemas.openxmlformats.org/officeDocument/2006/relationships/oleObject" Target="embeddings/oleObject11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45.wmf"/><Relationship Id="rId142" Type="http://schemas.openxmlformats.org/officeDocument/2006/relationships/image" Target="media/image50.wmf"/><Relationship Id="rId163" Type="http://schemas.openxmlformats.org/officeDocument/2006/relationships/oleObject" Target="embeddings/oleObject10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4.bin"/><Relationship Id="rId158" Type="http://schemas.openxmlformats.org/officeDocument/2006/relationships/image" Target="media/image52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7.bin"/><Relationship Id="rId17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8.bin"/><Relationship Id="rId101" Type="http://schemas.openxmlformats.org/officeDocument/2006/relationships/image" Target="media/image37.wmf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88.bin"/><Relationship Id="rId148" Type="http://schemas.openxmlformats.org/officeDocument/2006/relationships/oleObject" Target="embeddings/oleObject93.bin"/><Relationship Id="rId164" Type="http://schemas.openxmlformats.org/officeDocument/2006/relationships/oleObject" Target="embeddings/oleObject107.bin"/><Relationship Id="rId169" Type="http://schemas.openxmlformats.org/officeDocument/2006/relationships/image" Target="media/image5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8.bin"/><Relationship Id="rId175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9.bin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10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1.wmf"/><Relationship Id="rId134" Type="http://schemas.openxmlformats.org/officeDocument/2006/relationships/oleObject" Target="embeddings/oleObject82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9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1.bin"/><Relationship Id="rId124" Type="http://schemas.openxmlformats.org/officeDocument/2006/relationships/oleObject" Target="embeddings/oleObject74.bin"/><Relationship Id="rId70" Type="http://schemas.openxmlformats.org/officeDocument/2006/relationships/oleObject" Target="embeddings/oleObject38.bin"/><Relationship Id="rId91" Type="http://schemas.openxmlformats.org/officeDocument/2006/relationships/hyperlink" Target="https://prof27math.weebly.com/" TargetMode="External"/><Relationship Id="rId145" Type="http://schemas.openxmlformats.org/officeDocument/2006/relationships/oleObject" Target="embeddings/oleObject90.bin"/><Relationship Id="rId166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4</Words>
  <Characters>3542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8</CharactersWithSpaces>
  <SharedDoc>false</SharedDoc>
  <HLinks>
    <vt:vector size="12" baseType="variant">
      <vt:variant>
        <vt:i4>2818090</vt:i4>
      </vt:variant>
      <vt:variant>
        <vt:i4>195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  <vt:variant>
        <vt:i4>2818090</vt:i4>
      </vt:variant>
      <vt:variant>
        <vt:i4>87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hocine</cp:lastModifiedBy>
  <cp:revision>2</cp:revision>
  <cp:lastPrinted>2019-03-19T14:24:00Z</cp:lastPrinted>
  <dcterms:created xsi:type="dcterms:W3CDTF">2019-03-19T14:24:00Z</dcterms:created>
  <dcterms:modified xsi:type="dcterms:W3CDTF">2019-03-19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